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9"/>
        <w:tblW w:w="985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jc w:val="center"/>
        </w:trPr>
        <w:tc>
          <w:tcPr>
            <w:tcW w:w="9853" w:type="dxa"/>
          </w:tcPr>
          <w:p>
            <w:pPr>
              <w:pStyle w:val="11"/>
              <w:numPr>
                <w:ilvl w:val="0"/>
                <w:numId w:val="1"/>
              </w:numPr>
              <w:spacing w:line="360" w:lineRule="auto"/>
              <w:ind w:firstLineChars="0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判断题（正确的在答题纸上打“</w:t>
            </w:r>
            <w:r>
              <w:rPr>
                <w:rFonts w:hint="eastAsia"/>
                <w:kern w:val="0"/>
                <w:position w:val="-4"/>
                <w:sz w:val="28"/>
              </w:rPr>
              <w:object>
                <v:shape id="_x0000_i1025" o:spt="75" type="#_x0000_t75" style="height:10pt;width:11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”，错误的打“</w:t>
            </w:r>
            <w:r>
              <w:rPr>
                <w:rFonts w:hint="eastAsia"/>
                <w:kern w:val="0"/>
                <w:position w:val="-4"/>
                <w:sz w:val="28"/>
              </w:rPr>
              <w:object>
                <v:shape id="_x0000_i1026" o:spt="75" type="#_x0000_t75" style="height:10pt;width:9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”。本题共10个小题，每小题3分，共30分）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.</w: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函数</w:t>
            </w:r>
            <w:r>
              <w:rPr>
                <w:rFonts w:hint="eastAsia"/>
                <w:kern w:val="0"/>
                <w:position w:val="-30"/>
                <w:sz w:val="28"/>
              </w:rPr>
              <w:object>
                <v:shape id="_x0000_i1027" o:spt="75" type="#_x0000_t75" style="height:34pt;width:12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的定义域为</w:t>
            </w:r>
            <w:r>
              <w:rPr>
                <w:kern w:val="0"/>
                <w:position w:val="-10"/>
                <w:sz w:val="28"/>
              </w:rPr>
              <w:object>
                <v:shape id="_x0000_i1028" o:spt="75" type="#_x0000_t75" style="height:16pt;width:3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  <w:lang w:eastAsia="zh-CN"/>
              </w:rPr>
              <w:t>；</w:t>
            </w:r>
            <w:r>
              <w:rPr>
                <w:kern w:val="0"/>
                <w:sz w:val="28"/>
              </w:rPr>
              <w:t xml:space="preserve">             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</w:t>
            </w:r>
            <w:r>
              <w:rPr>
                <w:kern w:val="0"/>
                <w:sz w:val="28"/>
              </w:rPr>
              <w:t xml:space="preserve">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</w:t>
            </w:r>
            <w:r>
              <w:rPr>
                <w:kern w:val="0"/>
                <w:sz w:val="28"/>
              </w:rPr>
              <w:t>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rFonts w:hint="eastAsia" w:ascii="Times New Roman" w:hAnsi="Times New Roman" w:cs="Times New Roman"/>
                <w:kern w:val="0"/>
                <w:sz w:val="28"/>
              </w:rPr>
              <w:t>2.</w:t>
            </w:r>
            <w:r>
              <w:rPr>
                <w:rFonts w:ascii="Times New Roman" w:hAnsi="Times New Roman" w:cs="Times New Roman"/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若</w:t>
            </w:r>
            <w:r>
              <w:rPr>
                <w:position w:val="-20"/>
              </w:rPr>
              <w:object>
                <v:shape id="_x0000_i1029" o:spt="75" type="#_x0000_t75" style="height:22pt;width:63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则</w:t>
            </w:r>
            <w:r>
              <w:rPr>
                <w:kern w:val="0"/>
                <w:position w:val="-20"/>
                <w:sz w:val="28"/>
              </w:rPr>
              <w:object>
                <v:shape id="_x0000_i1030" o:spt="75" type="#_x0000_t75" style="height:22pt;width:54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  <w:lang w:eastAsia="zh-CN"/>
              </w:rPr>
              <w:t>；</w:t>
            </w:r>
            <w:r>
              <w:rPr>
                <w:kern w:val="0"/>
                <w:sz w:val="28"/>
              </w:rPr>
              <w:t xml:space="preserve">                           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</w:t>
            </w:r>
            <w:r>
              <w:rPr>
                <w:kern w:val="0"/>
                <w:sz w:val="28"/>
              </w:rPr>
              <w:t xml:space="preserve"> 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</w:t>
            </w:r>
            <w:r>
              <w:rPr>
                <w:kern w:val="0"/>
                <w:sz w:val="28"/>
              </w:rPr>
              <w:t xml:space="preserve">  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3.</w: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position w:val="-24"/>
              </w:rPr>
              <w:object>
                <v:shape id="_x0000_i1083" o:spt="75" type="#_x0000_t75" style="height:31pt;width:111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31" r:id="rId18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  <w:lang w:eastAsia="zh-CN"/>
              </w:rPr>
              <w:t>；</w:t>
            </w:r>
            <w:r>
              <w:rPr>
                <w:kern w:val="0"/>
                <w:sz w:val="28"/>
              </w:rPr>
              <w:t xml:space="preserve">                              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    </w:t>
            </w:r>
            <w:r>
              <w:rPr>
                <w:kern w:val="0"/>
                <w:sz w:val="28"/>
              </w:rPr>
              <w:t xml:space="preserve">    (   )</w:t>
            </w:r>
          </w:p>
          <w:p>
            <w:pPr>
              <w:spacing w:before="156" w:beforeLines="50" w:line="360" w:lineRule="auto"/>
              <w:ind w:left="280" w:hanging="280" w:hangingChars="100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 xml:space="preserve">4. </w:t>
            </w:r>
            <w:r>
              <w:rPr>
                <w:position w:val="-24"/>
              </w:rPr>
              <w:object>
                <v:shape id="_x0000_i1032" o:spt="75" alt="" type="#_x0000_t75" style="height:31pt;width:84.1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rFonts w:hint="eastAsia"/>
                <w:lang w:eastAsia="zh-CN"/>
              </w:rPr>
              <w:t>；</w:t>
            </w:r>
            <w:r>
              <w:t xml:space="preserve"> </w:t>
            </w:r>
            <w:r>
              <w:rPr>
                <w:rFonts w:hint="eastAsia"/>
                <w:lang w:val="en-US" w:eastAsia="zh-CN"/>
              </w:rPr>
              <w:t xml:space="preserve"> </w: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                                          </w:t>
            </w:r>
            <w:r>
              <w:rPr>
                <w:kern w:val="0"/>
                <w:sz w:val="28"/>
              </w:rPr>
              <w:t>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>5. 函数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33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在点</w:t>
            </w:r>
            <w:r>
              <w:rPr>
                <w:rFonts w:hint="eastAsia"/>
                <w:kern w:val="0"/>
                <w:position w:val="-12"/>
                <w:sz w:val="28"/>
              </w:rPr>
              <w:object>
                <v:shape id="_x0000_i1034" o:spt="75" type="#_x0000_t75" style="height:18pt;width:13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kern w:val="0"/>
                <w:sz w:val="28"/>
              </w:rPr>
              <w:t>处连续的充分必要条件是函数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80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35" r:id="rId2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在点</w:t>
            </w:r>
            <w:r>
              <w:rPr>
                <w:rFonts w:hint="eastAsia"/>
                <w:kern w:val="0"/>
                <w:position w:val="-12"/>
                <w:sz w:val="28"/>
              </w:rPr>
              <w:object>
                <v:shape id="_x0000_i1081" o:spt="75" type="#_x0000_t75" style="height:18pt;width:13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36" r:id="rId27">
                  <o:LockedField>false</o:LockedField>
                </o:OLEObject>
              </w:object>
            </w:r>
            <w:r>
              <w:rPr>
                <w:kern w:val="0"/>
                <w:sz w:val="28"/>
              </w:rPr>
              <w:t>处既左连续又右连续</w:t>
            </w:r>
            <w:r>
              <w:rPr>
                <w:rFonts w:hint="eastAsia"/>
                <w:kern w:val="0"/>
                <w:sz w:val="28"/>
                <w:lang w:eastAsia="zh-CN"/>
              </w:rPr>
              <w:t>；</w:t>
            </w:r>
            <w:r>
              <w:rPr>
                <w:kern w:val="0"/>
                <w:sz w:val="28"/>
              </w:rPr>
              <w:t xml:space="preserve">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                                                     </w:t>
            </w:r>
            <w:r>
              <w:rPr>
                <w:kern w:val="0"/>
                <w:sz w:val="28"/>
              </w:rPr>
              <w:t xml:space="preserve">  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 xml:space="preserve">6. </w:t>
            </w:r>
            <w:r>
              <w:rPr>
                <w:rFonts w:hint="eastAsia"/>
                <w:kern w:val="0"/>
                <w:sz w:val="28"/>
              </w:rPr>
              <w:t>设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35" o:spt="75" type="#_x0000_t75" style="height:16pt;width:54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7" r:id="rId28">
                  <o:LockedField>false</o:LockedField>
                </o:OLEObject>
              </w:objec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则</w:t>
            </w:r>
            <w:r>
              <w:rPr>
                <w:kern w:val="0"/>
                <w:position w:val="-10"/>
                <w:sz w:val="28"/>
              </w:rPr>
              <w:object>
                <v:shape id="_x0000_i1036" o:spt="75" type="#_x0000_t75" style="height:16pt;width:4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8" r:id="rId30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  <w:lang w:eastAsia="zh-CN"/>
              </w:rPr>
              <w:t>；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                                     </w:t>
            </w:r>
            <w:r>
              <w:rPr>
                <w:kern w:val="0"/>
                <w:sz w:val="28"/>
              </w:rPr>
              <w:t>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 xml:space="preserve">7. </w:t>
            </w:r>
            <w:r>
              <w:rPr>
                <w:rFonts w:hint="eastAsia"/>
                <w:kern w:val="0"/>
                <w:sz w:val="28"/>
              </w:rPr>
              <w:t>设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37" o:spt="75" type="#_x0000_t75" style="height:18pt;width:108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则</w:t>
            </w:r>
            <w:r>
              <w:rPr>
                <w:position w:val="-10"/>
              </w:rPr>
              <w:object>
                <v:shape id="_x0000_i1038" o:spt="75" alt="" type="#_x0000_t75" style="height:18pt;width:67.95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40" r:id="rId34">
                  <o:LockedField>false</o:LockedField>
                </o:OLEObject>
              </w:object>
            </w:r>
            <w:r>
              <w:rPr>
                <w:rFonts w:hint="eastAsia"/>
                <w:position w:val="-10"/>
                <w:lang w:val="en-US"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；</w:t>
            </w:r>
            <w:r>
              <w:rPr>
                <w:rFonts w:hint="eastAsia"/>
                <w:lang w:val="en-US" w:eastAsia="zh-CN"/>
              </w:rPr>
              <w:t xml:space="preserve">                                        </w:t>
            </w:r>
            <w:r>
              <w:rPr>
                <w:kern w:val="0"/>
                <w:sz w:val="28"/>
              </w:rPr>
              <w:t xml:space="preserve"> 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 xml:space="preserve">8. </w:t>
            </w:r>
            <w:r>
              <w:rPr>
                <w:rFonts w:hint="eastAsia"/>
                <w:kern w:val="0"/>
                <w:sz w:val="28"/>
              </w:rPr>
              <w:t>若点</w:t>
            </w:r>
            <w:r>
              <w:rPr>
                <w:rFonts w:hint="eastAsia"/>
                <w:kern w:val="0"/>
                <w:position w:val="-12"/>
                <w:sz w:val="28"/>
              </w:rPr>
              <w:object>
                <v:shape id="_x0000_i1039" o:spt="75" type="#_x0000_t75" style="height:18pt;width:31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41" r:id="rId3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是</w:t>
            </w:r>
            <w:r>
              <w:rPr>
                <w:kern w:val="0"/>
                <w:sz w:val="28"/>
              </w:rPr>
              <w:t>函数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40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2" r:id="rId38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的极值点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, </w:t>
            </w:r>
            <w:r>
              <w:rPr>
                <w:rFonts w:hint="eastAsia"/>
                <w:kern w:val="0"/>
                <w:sz w:val="28"/>
              </w:rPr>
              <w:t>则</w:t>
            </w:r>
            <w:r>
              <w:rPr>
                <w:rFonts w:hint="eastAsia"/>
                <w:kern w:val="0"/>
                <w:position w:val="-12"/>
                <w:sz w:val="28"/>
              </w:rPr>
              <w:object>
                <v:shape id="_x0000_i1041" o:spt="75" alt="" type="#_x0000_t75" style="height:18pt;width:52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3" r:id="rId39">
                  <o:LockedField>false</o:LockedField>
                </o:OLEObject>
              </w:object>
            </w:r>
            <w:r>
              <w:rPr>
                <w:rFonts w:hint="eastAsia"/>
                <w:lang w:eastAsia="zh-CN"/>
              </w:rPr>
              <w:t>；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                   </w:t>
            </w:r>
            <w:r>
              <w:rPr>
                <w:kern w:val="0"/>
                <w:sz w:val="28"/>
              </w:rPr>
              <w:t xml:space="preserve"> 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>9. 函数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42" o:spt="75" alt="" type="#_x0000_t75" style="height:18pt;width:73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4" r:id="rId41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是函数</w:t>
            </w:r>
            <w:r>
              <w:rPr>
                <w:kern w:val="0"/>
                <w:position w:val="-10"/>
                <w:sz w:val="28"/>
              </w:rPr>
              <w:object>
                <v:shape id="_x0000_i1043" o:spt="75" alt="" type="#_x0000_t75" style="height:18pt;width:72pt;" o:ole="t" filled="f" o:preferrelative="t" stroked="f" coordsize="21600,21600">
                  <v:path/>
                  <v:fill on="f" focussize="0,0"/>
                  <v:stroke on="f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5" r:id="rId43">
                  <o:LockedField>false</o:LockedField>
                </o:OLEObject>
              </w:object>
            </w:r>
            <w:r>
              <w:rPr>
                <w:kern w:val="0"/>
                <w:sz w:val="28"/>
              </w:rPr>
              <w:t>的一个原函数</w:t>
            </w:r>
            <w:r>
              <w:rPr>
                <w:rFonts w:hint="eastAsia"/>
                <w:lang w:eastAsia="zh-CN"/>
              </w:rPr>
              <w:t>；</w:t>
            </w:r>
            <w:r>
              <w:rPr>
                <w:kern w:val="0"/>
                <w:sz w:val="28"/>
              </w:rPr>
              <w:t xml:space="preserve">            </w:t>
            </w:r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     </w:t>
            </w:r>
            <w:r>
              <w:rPr>
                <w:kern w:val="0"/>
                <w:sz w:val="28"/>
              </w:rPr>
              <w:t xml:space="preserve"> (   )</w:t>
            </w:r>
          </w:p>
          <w:p>
            <w:pPr>
              <w:spacing w:before="156" w:beforeLines="50" w:line="360" w:lineRule="auto"/>
              <w:jc w:val="left"/>
              <w:rPr>
                <w:kern w:val="0"/>
                <w:sz w:val="28"/>
              </w:rPr>
            </w:pPr>
            <w:r>
              <w:rPr>
                <w:kern w:val="0"/>
                <w:sz w:val="28"/>
              </w:rPr>
              <w:t>10.</w:t>
            </w:r>
            <w:r>
              <w:rPr>
                <w:rFonts w:hint="eastAsia"/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position w:val="-16"/>
                <w:sz w:val="28"/>
              </w:rPr>
              <w:object>
                <v:shape id="_x0000_i1044" o:spt="75" alt="" type="#_x0000_t75" style="height:22pt;width:147pt;" o:ole="t" filled="f" o:preferrelative="t" stroked="f" coordsize="21600,21600">
                  <v:path/>
                  <v:fill on="f" focussize="0,0"/>
                  <v:stroke on="f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6" r:id="rId4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  <w:lang w:val="en-US" w:eastAsia="zh-CN"/>
              </w:rPr>
              <w:t>,</w:t>
            </w:r>
            <w:bookmarkStart w:id="0" w:name="_GoBack"/>
            <w:r>
              <w:rPr>
                <w:rFonts w:hint="eastAsia"/>
                <w:kern w:val="0"/>
                <w:sz w:val="28"/>
                <w:lang w:val="en-US" w:eastAsia="zh-CN"/>
              </w:rPr>
              <w:t>其中</w:t>
            </w:r>
            <w:r>
              <w:rPr>
                <w:rFonts w:hint="eastAsia"/>
                <w:kern w:val="0"/>
                <w:position w:val="-6"/>
                <w:sz w:val="28"/>
                <w:lang w:val="en-US" w:eastAsia="zh-CN"/>
              </w:rPr>
              <w:object>
                <v:shape id="_x0000_i1082" o:spt="75" type="#_x0000_t75" style="height:13.95pt;width:12pt;" o:ole="t" filled="f" o:preferrelative="t" stroked="f" coordsize="21600,21600">
                  <v:fill on="f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KSEE3" ShapeID="_x0000_i1082" DrawAspect="Content" ObjectID="_1468075747" r:id="rId47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  <w:lang w:val="en-US" w:eastAsia="zh-CN"/>
              </w:rPr>
              <w:t>为任意常数</w:t>
            </w:r>
            <w:bookmarkEnd w:id="0"/>
            <w:r>
              <w:rPr>
                <w:rFonts w:hint="eastAsia"/>
                <w:kern w:val="0"/>
                <w:sz w:val="28"/>
                <w:lang w:val="en-US" w:eastAsia="zh-CN"/>
              </w:rPr>
              <w:t xml:space="preserve">。                      </w:t>
            </w:r>
            <w:r>
              <w:rPr>
                <w:kern w:val="0"/>
                <w:sz w:val="28"/>
              </w:rPr>
              <w:t>(   )</w:t>
            </w:r>
          </w:p>
          <w:p>
            <w:pPr>
              <w:spacing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二、填空题（</w:t>
            </w:r>
            <w:r>
              <w:rPr>
                <w:rFonts w:hint="eastAsia"/>
                <w:kern w:val="0"/>
                <w:sz w:val="28"/>
                <w:lang w:eastAsia="zh-CN"/>
              </w:rPr>
              <w:t>将正确答案写在答题纸上。</w:t>
            </w:r>
            <w:r>
              <w:rPr>
                <w:rFonts w:hint="eastAsia"/>
                <w:kern w:val="0"/>
                <w:sz w:val="28"/>
              </w:rPr>
              <w:t>本题共10小题，每小题3分，共30分）</w:t>
            </w:r>
          </w:p>
          <w:p>
            <w:pPr>
              <w:spacing w:before="156" w:beforeLines="50"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.</w: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若</w:t>
            </w:r>
            <w:r>
              <w:rPr>
                <w:position w:val="-24"/>
              </w:rPr>
              <w:object>
                <v:shape id="_x0000_i1045" o:spt="75" type="#_x0000_t75" style="height:33pt;width:9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8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  <w:kern w:val="0"/>
                <w:sz w:val="28"/>
              </w:rPr>
              <w:t>则</w:t>
            </w:r>
            <w:r>
              <w:rPr>
                <w:position w:val="-6"/>
              </w:rPr>
              <w:object>
                <v:shape id="_x0000_i1046" o:spt="75" type="#_x0000_t75" style="height:11pt;width:19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9" r:id="rId51">
                  <o:LockedField>false</o:LockedField>
                </o:OLEObject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</w:t>
            </w:r>
            <w:r>
              <w:rPr>
                <w:rFonts w:hint="eastAsia"/>
                <w:kern w:val="0"/>
                <w:sz w:val="28"/>
              </w:rPr>
              <w:t>;</w:t>
            </w:r>
            <w:r>
              <w:rPr>
                <w:kern w:val="0"/>
                <w:sz w:val="28"/>
              </w:rPr>
              <w:t xml:space="preserve">  </w:t>
            </w:r>
          </w:p>
          <w:p>
            <w:pPr>
              <w:spacing w:before="156" w:beforeLines="50"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2.</w: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position w:val="-24"/>
              </w:rPr>
              <w:object>
                <v:shape id="_x0000_i1047" o:spt="75" alt="" type="#_x0000_t75" style="height:31pt;width:62.05pt;" o:ole="t" filled="f" o:preferrelative="t" stroked="f" coordsize="21600,21600">
                  <v:path/>
                  <v:fill on="f" focussize="0,0"/>
                  <v:stroke on="f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50" r:id="rId53">
                  <o:LockedField>false</o:LockedField>
                </o:OLEObject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kern w:val="0"/>
                <w:sz w:val="28"/>
              </w:rPr>
              <w:t>;</w:t>
            </w:r>
          </w:p>
          <w:p>
            <w:pPr>
              <w:spacing w:before="156" w:beforeLines="50"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3. 设</w:t>
            </w:r>
            <w:r>
              <w:rPr>
                <w:position w:val="-10"/>
              </w:rPr>
              <w:object>
                <v:shape id="_x0000_i1048" o:spt="75" type="#_x0000_t75" style="height:18pt;width:44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51" r:id="rId5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，则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49" o:spt="75" type="#_x0000_t75" style="height:16pt;width:23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52" r:id="rId57">
                  <o:LockedField>false</o:LockedField>
                </o:OLEObject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kern w:val="0"/>
                <w:sz w:val="28"/>
              </w:rPr>
              <w:t>;</w:t>
            </w:r>
            <w:r>
              <w:rPr>
                <w:kern w:val="0"/>
                <w:sz w:val="28"/>
              </w:rPr>
              <w:t xml:space="preserve">  </w:t>
            </w:r>
          </w:p>
          <w:p>
            <w:pPr>
              <w:spacing w:before="156" w:beforeLines="50"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4. 设</w:t>
            </w:r>
            <w:r>
              <w:rPr>
                <w:position w:val="-10"/>
              </w:rPr>
              <w:object>
                <v:shape id="_x0000_i1050" o:spt="75" type="#_x0000_t75" style="height:18pt;width:57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3" r:id="rId59">
                  <o:LockedField>false</o:LockedField>
                </o:OLEObject>
              </w:object>
            </w:r>
            <w:r>
              <w:t>，则</w:t>
            </w:r>
            <w:r>
              <w:rPr>
                <w:position w:val="-10"/>
              </w:rPr>
              <w:object>
                <v:shape id="_x0000_i1051" o:spt="75" type="#_x0000_t75" style="height:16pt;width:2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4" r:id="rId61">
                  <o:LockedField>false</o:LockedField>
                </o:OLEObject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kern w:val="0"/>
                <w:sz w:val="28"/>
              </w:rPr>
              <w:t xml:space="preserve">; </w:t>
            </w:r>
          </w:p>
          <w:p>
            <w:pPr>
              <w:spacing w:before="156" w:beforeLines="50"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5. 函数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52" o:spt="75" alt="" type="#_x0000_t75" style="height:16pt;width:90.1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5" r:id="rId63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在</w:t>
            </w:r>
            <w:r>
              <w:rPr>
                <w:kern w:val="0"/>
                <w:position w:val="-10"/>
                <w:sz w:val="28"/>
              </w:rPr>
              <w:object>
                <v:shape id="_x0000_i1053" o:spt="75" type="#_x0000_t75" style="height:16pt;width: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6" r:id="rId65">
                  <o:LockedField>false</o:LockedField>
                </o:OLEObject>
              </w:object>
            </w:r>
            <w:r>
              <w:rPr>
                <w:kern w:val="0"/>
                <w:sz w:val="28"/>
              </w:rPr>
              <w:t>上的最小值为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kern w:val="0"/>
                <w:sz w:val="28"/>
              </w:rPr>
              <w:t xml:space="preserve">; </w:t>
            </w:r>
          </w:p>
          <w:p>
            <w:pPr>
              <w:spacing w:before="156" w:beforeLines="50" w:line="360" w:lineRule="auto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6. 曲线</w:t>
            </w:r>
            <w:r>
              <w:rPr>
                <w:rFonts w:hint="eastAsia"/>
                <w:kern w:val="0"/>
                <w:position w:val="-24"/>
                <w:sz w:val="28"/>
              </w:rPr>
              <w:object>
                <v:shape id="_x0000_i1054" o:spt="75" type="#_x0000_t75" style="height:31pt;width:31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7" r:id="rId67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在点</w:t>
            </w:r>
            <w:r>
              <w:rPr>
                <w:kern w:val="0"/>
                <w:position w:val="-24"/>
                <w:sz w:val="28"/>
              </w:rPr>
              <w:object>
                <v:shape id="_x0000_i1055" o:spt="75" type="#_x0000_t75" style="height:31pt;width:31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8" r:id="rId69">
                  <o:LockedField>false</o:LockedField>
                </o:OLEObject>
              </w:object>
            </w:r>
            <w:r>
              <w:rPr>
                <w:kern w:val="0"/>
                <w:sz w:val="28"/>
              </w:rPr>
              <w:t>处的切线方程</w:t>
            </w:r>
            <w:r>
              <w:rPr>
                <w:rFonts w:hint="eastAsia"/>
                <w:kern w:val="0"/>
                <w:sz w:val="28"/>
              </w:rPr>
              <w:t>为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kern w:val="0"/>
                <w:sz w:val="28"/>
              </w:rPr>
              <w:t>;</w:t>
            </w:r>
          </w:p>
          <w:p>
            <w:pPr>
              <w:spacing w:before="156" w:beforeLines="50" w:line="360" w:lineRule="auto"/>
              <w:rPr>
                <w:position w:val="-4"/>
                <w:sz w:val="24"/>
              </w:rPr>
            </w:pPr>
            <w:r>
              <w:rPr>
                <w:rFonts w:hint="eastAsia"/>
                <w:b/>
                <w:bCs/>
                <w:kern w:val="0"/>
                <w:sz w:val="24"/>
              </w:rPr>
              <w:t>7</w:t>
            </w:r>
            <w:r>
              <w:rPr>
                <w:kern w:val="0"/>
                <w:sz w:val="24"/>
              </w:rPr>
              <w:t xml:space="preserve">.  </w:t>
            </w:r>
            <w:r>
              <w:rPr>
                <w:rFonts w:hint="eastAsia"/>
                <w:kern w:val="0"/>
                <w:sz w:val="28"/>
              </w:rPr>
              <w:t>设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56" o:spt="75" type="#_x0000_t75" style="height:18pt;width:8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9" r:id="rId71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且</w:t>
            </w:r>
            <w:r>
              <w:rPr>
                <w:rFonts w:hint="eastAsia"/>
                <w:kern w:val="0"/>
                <w:position w:val="-10"/>
                <w:sz w:val="28"/>
              </w:rPr>
              <w:object>
                <v:shape id="_x0000_i1057" o:spt="75" type="#_x0000_t75" style="height:16pt;width:44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60" r:id="rId73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8"/>
              </w:rPr>
              <w:t>,</w:t>
            </w:r>
            <w:r>
              <w:rPr>
                <w:kern w:val="0"/>
                <w:sz w:val="28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求</w:t>
            </w:r>
            <w:r>
              <w:rPr>
                <w:rFonts w:hint="eastAsia"/>
                <w:kern w:val="0"/>
                <w:sz w:val="24"/>
              </w:rPr>
              <w:t xml:space="preserve"> </w:t>
            </w:r>
            <w:r>
              <w:rPr>
                <w:position w:val="-24"/>
              </w:rPr>
              <w:object>
                <v:shape id="_x0000_i1058" o:spt="75" type="#_x0000_t75" style="height:31pt;width:7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61" r:id="rId75">
                  <o:LockedField>false</o:LockedField>
                </o:OLEObject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kern w:val="0"/>
                <w:sz w:val="28"/>
              </w:rPr>
              <w:t>;</w:t>
            </w:r>
            <w:r>
              <w:rPr>
                <w:rFonts w:hint="eastAsia"/>
                <w:position w:val="-4"/>
                <w:sz w:val="24"/>
              </w:rPr>
              <w:t xml:space="preserve"> </w:t>
            </w:r>
          </w:p>
          <w:p>
            <w:pPr>
              <w:spacing w:before="156" w:beforeLines="50" w:line="360" w:lineRule="auto"/>
              <w:rPr>
                <w:rFonts w:hint="eastAsia"/>
                <w:kern w:val="0"/>
                <w:sz w:val="28"/>
                <w:lang w:eastAsia="zh-CN"/>
              </w:rPr>
            </w:pPr>
            <w:r>
              <w:rPr>
                <w:rFonts w:hint="eastAsia"/>
                <w:kern w:val="0"/>
                <w:sz w:val="28"/>
              </w:rPr>
              <w:t xml:space="preserve">8. </w:t>
            </w:r>
            <w:r>
              <w:rPr>
                <w:b/>
                <w:bCs/>
                <w:kern w:val="0"/>
                <w:sz w:val="24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若</w:t>
            </w:r>
            <w:r>
              <w:rPr>
                <w:position w:val="-24"/>
              </w:rPr>
              <w:object>
                <v:shape id="_x0000_i1059" o:spt="75" type="#_x0000_t75" style="height:31pt;width:103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62" r:id="rId77">
                  <o:LockedField>false</o:LockedField>
                </o:OLEObject>
              </w:object>
            </w:r>
            <w:r>
              <w:t xml:space="preserve">, </w:t>
            </w:r>
            <w:r>
              <w:rPr>
                <w:kern w:val="0"/>
                <w:sz w:val="28"/>
              </w:rPr>
              <w:t>则</w:t>
            </w:r>
            <w:r>
              <w:rPr>
                <w:position w:val="-10"/>
              </w:rPr>
              <w:object>
                <v:shape id="_x0000_i1060" o:spt="75" type="#_x0000_t75" style="height:16pt;width:38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3" r:id="rId79">
                  <o:LockedField>false</o:LockedField>
                </o:OLEObject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     </w:t>
            </w:r>
            <w:r>
              <w:rPr>
                <w:rFonts w:hint="eastAsia"/>
                <w:position w:val="-4"/>
                <w:sz w:val="24"/>
                <w:u w:val="single"/>
                <w:lang w:val="en-US" w:eastAsia="zh-CN"/>
              </w:rPr>
              <w:t xml:space="preserve"> </w:t>
            </w:r>
            <w:r>
              <w:rPr>
                <w:rFonts w:hint="eastAsia"/>
                <w:kern w:val="0"/>
                <w:sz w:val="28"/>
                <w:lang w:eastAsia="zh-CN"/>
              </w:rPr>
              <w:t>；</w:t>
            </w:r>
          </w:p>
          <w:p>
            <w:pPr>
              <w:spacing w:before="156" w:beforeLines="50" w:line="360" w:lineRule="auto"/>
              <w:rPr>
                <w:kern w:val="0"/>
                <w:position w:val="-4"/>
                <w:sz w:val="24"/>
              </w:rPr>
            </w:pPr>
            <w:r>
              <w:rPr>
                <w:rFonts w:hint="eastAsia"/>
                <w:kern w:val="0"/>
                <w:sz w:val="28"/>
              </w:rPr>
              <w:t xml:space="preserve">9. </w:t>
            </w:r>
            <w:r>
              <w:rPr>
                <w:rFonts w:hint="eastAsia"/>
                <w:kern w:val="0"/>
                <w:position w:val="-24"/>
                <w:sz w:val="24"/>
              </w:rPr>
              <w:object>
                <v:shape id="_x0000_i1061" o:spt="75" type="#_x0000_t75" style="height:33pt;width:68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4" r:id="rId81">
                  <o:LockedField>false</o:LockedField>
                </o:OLEObject>
              </w:objec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   </w:t>
            </w:r>
            <w:r>
              <w:rPr>
                <w:kern w:val="0"/>
                <w:position w:val="-4"/>
                <w:sz w:val="24"/>
              </w:rPr>
              <w:t xml:space="preserve"> </w:t>
            </w:r>
            <w:r>
              <w:rPr>
                <w:rFonts w:hint="eastAsia"/>
                <w:kern w:val="0"/>
                <w:position w:val="-4"/>
                <w:sz w:val="24"/>
                <w:lang w:eastAsia="zh-CN"/>
              </w:rPr>
              <w:t>；</w:t>
            </w:r>
            <w:r>
              <w:rPr>
                <w:kern w:val="0"/>
                <w:position w:val="-4"/>
                <w:sz w:val="24"/>
              </w:rPr>
              <w:t xml:space="preserve">   </w:t>
            </w:r>
          </w:p>
          <w:p>
            <w:pPr>
              <w:spacing w:before="156" w:beforeLines="50" w:line="360" w:lineRule="auto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8"/>
              </w:rPr>
              <w:t>10.</w:t>
            </w:r>
            <w:r>
              <w:rPr>
                <w:rFonts w:hint="eastAsia"/>
                <w:kern w:val="0"/>
                <w:sz w:val="24"/>
              </w:rPr>
              <w:t xml:space="preserve"> </w:t>
            </w:r>
            <w:r>
              <w:rPr>
                <w:rFonts w:hint="eastAsia"/>
                <w:kern w:val="0"/>
                <w:position w:val="-28"/>
                <w:sz w:val="24"/>
              </w:rPr>
              <w:object>
                <v:shape id="_x0000_i1062" o:spt="75" type="#_x0000_t75" style="height:33pt;width:64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5" r:id="rId83">
                  <o:LockedField>false</o:LockedField>
                </o:OLEObject>
              </w:objec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   </w:t>
            </w:r>
            <w:r>
              <w:rPr>
                <w:rFonts w:hint="eastAsia"/>
                <w:kern w:val="0"/>
                <w:position w:val="-4"/>
                <w:sz w:val="24"/>
                <w:lang w:val="en-US" w:eastAsia="zh-CN"/>
              </w:rPr>
              <w:t xml:space="preserve"> ；</w:t>
            </w:r>
          </w:p>
          <w:p>
            <w:pPr>
              <w:spacing w:line="360" w:lineRule="auto"/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kern w:val="0"/>
                <w:sz w:val="28"/>
              </w:rPr>
              <w:t>三、</w:t>
            </w:r>
            <w:r>
              <w:rPr>
                <w:rFonts w:hAnsi="宋体"/>
                <w:kern w:val="0"/>
                <w:sz w:val="28"/>
              </w:rPr>
              <w:t>计算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（</w:t>
            </w:r>
            <w:r>
              <w:rPr>
                <w:rFonts w:hint="eastAsia" w:hAnsi="宋体"/>
                <w:bCs/>
                <w:kern w:val="0"/>
                <w:sz w:val="28"/>
                <w:szCs w:val="28"/>
                <w:lang w:eastAsia="zh-CN"/>
              </w:rPr>
              <w:t>将计算过程写在答题纸上。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本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5小题，每小题6分，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int="eastAsia"/>
                <w:bCs/>
                <w:kern w:val="0"/>
                <w:sz w:val="28"/>
                <w:szCs w:val="28"/>
              </w:rPr>
              <w:t>30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分）</w:t>
            </w:r>
          </w:p>
          <w:p>
            <w:pPr>
              <w:spacing w:before="156" w:beforeLines="50" w:line="360" w:lineRule="auto"/>
              <w:rPr>
                <w:rFonts w:hAnsi="宋体"/>
                <w:kern w:val="0"/>
                <w:sz w:val="24"/>
              </w:rPr>
            </w:pPr>
            <w:r>
              <w:rPr>
                <w:rFonts w:hint="eastAsia" w:hAnsi="宋体"/>
                <w:kern w:val="0"/>
                <w:sz w:val="28"/>
                <w:szCs w:val="28"/>
              </w:rPr>
              <w:t>1.</w:t>
            </w:r>
            <w:r>
              <w:rPr>
                <w:rFonts w:hAnsi="宋体"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hAnsi="宋体"/>
                <w:kern w:val="0"/>
                <w:sz w:val="28"/>
                <w:szCs w:val="28"/>
              </w:rPr>
              <w:t xml:space="preserve">求极限 </w:t>
            </w:r>
            <w:r>
              <w:rPr>
                <w:rFonts w:hint="eastAsia" w:hAnsi="宋体"/>
                <w:kern w:val="0"/>
                <w:position w:val="-24"/>
                <w:sz w:val="24"/>
              </w:rPr>
              <w:object>
                <v:shape id="_x0000_i1063" o:spt="75" type="#_x0000_t75" style="height:31pt;width:97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6" r:id="rId85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</w:rPr>
              <w:t>；</w:t>
            </w:r>
          </w:p>
          <w:p>
            <w:pPr>
              <w:spacing w:before="156" w:beforeLines="50" w:line="360" w:lineRule="auto"/>
              <w:rPr>
                <w:rFonts w:hAnsi="宋体"/>
                <w:kern w:val="0"/>
                <w:sz w:val="24"/>
              </w:rPr>
            </w:pPr>
            <w:r>
              <w:rPr>
                <w:rFonts w:hint="eastAsia" w:hAnsi="宋体"/>
                <w:kern w:val="0"/>
                <w:sz w:val="28"/>
                <w:szCs w:val="28"/>
              </w:rPr>
              <w:t>2. 设函数</w:t>
            </w:r>
            <w:r>
              <w:rPr>
                <w:rFonts w:hint="eastAsia" w:hAnsi="宋体"/>
                <w:kern w:val="0"/>
                <w:position w:val="-10"/>
                <w:sz w:val="24"/>
              </w:rPr>
              <w:object>
                <v:shape id="_x0000_i1064" o:spt="75" type="#_x0000_t75" style="height:16pt;width:46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7" r:id="rId87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8"/>
                <w:szCs w:val="28"/>
              </w:rPr>
              <w:t>由方程</w:t>
            </w:r>
            <w:r>
              <w:rPr>
                <w:rFonts w:hint="eastAsia" w:hAnsi="宋体"/>
                <w:kern w:val="0"/>
                <w:position w:val="-10"/>
                <w:sz w:val="24"/>
              </w:rPr>
              <w:object>
                <v:shape id="_x0000_i1065" o:spt="75" type="#_x0000_t75" style="height:18pt;width:71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8" r:id="rId89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8"/>
                <w:szCs w:val="28"/>
              </w:rPr>
              <w:t>所确定,</w:t>
            </w:r>
            <w:r>
              <w:rPr>
                <w:rFonts w:hAnsi="宋体"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hAnsi="宋体"/>
                <w:kern w:val="0"/>
                <w:sz w:val="28"/>
                <w:szCs w:val="28"/>
              </w:rPr>
              <w:t>求</w:t>
            </w:r>
            <w:r>
              <w:rPr>
                <w:rFonts w:hint="eastAsia" w:hAnsi="宋体"/>
                <w:kern w:val="0"/>
                <w:position w:val="-14"/>
                <w:sz w:val="24"/>
              </w:rPr>
              <w:object>
                <v:shape id="_x0000_i1066" o:spt="75" alt="" type="#_x0000_t75" style="height:20pt;width:29pt;" o:ole="t" filled="f" o:preferrelative="t" stroked="f" coordsize="21600,21600">
                  <v:path/>
                  <v:fill on="f" focussize="0,0"/>
                  <v:stroke on="f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9" r:id="rId91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</w:rPr>
              <w:t>；</w:t>
            </w:r>
          </w:p>
          <w:p>
            <w:pPr>
              <w:spacing w:before="156" w:beforeLines="50" w:line="360" w:lineRule="auto"/>
              <w:rPr>
                <w:rFonts w:hAnsi="宋体"/>
                <w:kern w:val="0"/>
                <w:sz w:val="24"/>
              </w:rPr>
            </w:pPr>
            <w:r>
              <w:rPr>
                <w:rFonts w:hint="eastAsia" w:hAnsi="宋体"/>
                <w:kern w:val="0"/>
                <w:sz w:val="28"/>
                <w:szCs w:val="28"/>
              </w:rPr>
              <w:t>3.</w:t>
            </w:r>
            <w:r>
              <w:rPr>
                <w:rFonts w:hAnsi="宋体"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hAnsi="宋体"/>
                <w:kern w:val="0"/>
                <w:sz w:val="28"/>
                <w:szCs w:val="28"/>
              </w:rPr>
              <w:t>求</w:t>
            </w:r>
            <w:r>
              <w:rPr>
                <w:position w:val="-30"/>
                <w:sz w:val="22"/>
                <w:szCs w:val="22"/>
              </w:rPr>
              <w:object>
                <v:shape id="_x0000_i1067" o:spt="75" type="#_x0000_t75" style="height:34pt;width:70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70" r:id="rId93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</w:rPr>
              <w:t>；</w:t>
            </w:r>
          </w:p>
          <w:p>
            <w:pPr>
              <w:spacing w:before="156" w:beforeLines="50" w:line="360" w:lineRule="auto"/>
              <w:rPr>
                <w:sz w:val="22"/>
                <w:szCs w:val="22"/>
              </w:rPr>
            </w:pPr>
            <w:r>
              <w:rPr>
                <w:rFonts w:hint="eastAsia" w:hAnsi="宋体"/>
                <w:kern w:val="0"/>
                <w:sz w:val="28"/>
                <w:szCs w:val="28"/>
              </w:rPr>
              <w:t>4.</w:t>
            </w:r>
            <w:r>
              <w:rPr>
                <w:rFonts w:hAnsi="宋体"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hAnsi="宋体"/>
                <w:kern w:val="0"/>
                <w:sz w:val="28"/>
                <w:szCs w:val="28"/>
              </w:rPr>
              <w:t>若函数</w:t>
            </w:r>
            <w:r>
              <w:rPr>
                <w:rFonts w:hAnsi="宋体"/>
                <w:kern w:val="0"/>
                <w:position w:val="-10"/>
                <w:sz w:val="28"/>
                <w:szCs w:val="28"/>
              </w:rPr>
              <w:object>
                <v:shape id="_x0000_i1068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71" r:id="rId95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8"/>
                <w:szCs w:val="28"/>
              </w:rPr>
              <w:t>的一个原函数为</w:t>
            </w:r>
            <w:r>
              <w:rPr>
                <w:rFonts w:hint="eastAsia" w:hAnsi="宋体"/>
                <w:kern w:val="0"/>
                <w:position w:val="-6"/>
                <w:sz w:val="24"/>
              </w:rPr>
              <w:object>
                <v:shape id="_x0000_i1069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72" r:id="rId97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</w:rPr>
              <w:t>，</w:t>
            </w:r>
            <w:r>
              <w:rPr>
                <w:rFonts w:hint="eastAsia" w:hAnsi="宋体"/>
                <w:kern w:val="0"/>
                <w:sz w:val="28"/>
                <w:szCs w:val="28"/>
              </w:rPr>
              <w:t>求</w:t>
            </w:r>
            <w:r>
              <w:rPr>
                <w:rFonts w:hint="eastAsia" w:hAnsi="宋体"/>
                <w:kern w:val="0"/>
                <w:sz w:val="24"/>
              </w:rPr>
              <w:t xml:space="preserve"> </w:t>
            </w:r>
            <w:r>
              <w:rPr>
                <w:position w:val="-16"/>
                <w:sz w:val="22"/>
                <w:szCs w:val="22"/>
              </w:rPr>
              <w:object>
                <v:shape id="_x0000_i1070" o:spt="75" type="#_x0000_t75" style="height:22pt;width:5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3" r:id="rId99">
                  <o:LockedField>false</o:LockedField>
                </o:OLEObject>
              </w:object>
            </w:r>
            <w:r>
              <w:rPr>
                <w:sz w:val="22"/>
                <w:szCs w:val="22"/>
              </w:rPr>
              <w:t>；</w:t>
            </w:r>
          </w:p>
          <w:p>
            <w:pPr>
              <w:spacing w:before="156" w:beforeLines="50" w:line="360" w:lineRule="auto"/>
              <w:rPr>
                <w:rFonts w:hAnsi="宋体"/>
                <w:kern w:val="0"/>
                <w:sz w:val="28"/>
                <w:szCs w:val="28"/>
              </w:rPr>
            </w:pPr>
            <w:r>
              <w:rPr>
                <w:rFonts w:hint="eastAsia" w:hAnsi="宋体"/>
                <w:kern w:val="0"/>
                <w:sz w:val="28"/>
                <w:szCs w:val="28"/>
              </w:rPr>
              <w:t>5. 设函数</w:t>
            </w:r>
            <w:r>
              <w:rPr>
                <w:rFonts w:hint="eastAsia" w:hAnsi="宋体"/>
                <w:kern w:val="0"/>
                <w:position w:val="-10"/>
                <w:sz w:val="24"/>
              </w:rPr>
              <w:object>
                <v:shape id="_x0000_i1071" o:spt="75" type="#_x0000_t75" style="height:18pt;width:93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4" r:id="rId101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</w:rPr>
              <w:t>，</w:t>
            </w:r>
            <w:r>
              <w:rPr>
                <w:rFonts w:hint="eastAsia" w:hAnsi="宋体"/>
                <w:kern w:val="0"/>
                <w:sz w:val="28"/>
                <w:szCs w:val="28"/>
              </w:rPr>
              <w:t>求出函数的单调区间、极值点和拐点</w:t>
            </w:r>
            <w:r>
              <w:rPr>
                <w:rFonts w:hint="eastAsia" w:hAnsi="宋体"/>
                <w:kern w:val="0"/>
                <w:sz w:val="28"/>
                <w:szCs w:val="28"/>
                <w:lang w:val="en-US" w:eastAsia="zh-CN"/>
              </w:rPr>
              <w:t>。</w:t>
            </w:r>
          </w:p>
          <w:p>
            <w:pPr>
              <w:spacing w:line="360" w:lineRule="auto"/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</w:rPr>
              <w:t>四</w:t>
            </w:r>
            <w:r>
              <w:rPr>
                <w:kern w:val="0"/>
                <w:sz w:val="28"/>
              </w:rPr>
              <w:t>、</w:t>
            </w:r>
            <w:r>
              <w:rPr>
                <w:rFonts w:hint="eastAsia" w:hAnsi="宋体"/>
                <w:kern w:val="0"/>
                <w:sz w:val="28"/>
              </w:rPr>
              <w:t>证明题与应用题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（</w:t>
            </w:r>
            <w:r>
              <w:rPr>
                <w:rFonts w:hint="eastAsia" w:hAnsi="宋体"/>
                <w:bCs/>
                <w:kern w:val="0"/>
                <w:sz w:val="28"/>
                <w:szCs w:val="28"/>
                <w:lang w:eastAsia="zh-CN"/>
              </w:rPr>
              <w:t>将证明过程写在答题纸上。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本题共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2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小题，每小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5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分，共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1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0分）</w:t>
            </w:r>
          </w:p>
          <w:p>
            <w:pPr>
              <w:spacing w:before="156" w:beforeLines="50" w:line="360" w:lineRule="auto"/>
              <w:jc w:val="left"/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1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 xml:space="preserve">. 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hAnsi="宋体"/>
                <w:kern w:val="0"/>
                <w:sz w:val="28"/>
              </w:rPr>
              <w:t>当</w:t>
            </w:r>
            <w:r>
              <w:rPr>
                <w:rFonts w:hint="eastAsia" w:hAnsi="宋体"/>
                <w:kern w:val="0"/>
                <w:position w:val="-24"/>
                <w:sz w:val="24"/>
              </w:rPr>
              <w:object>
                <v:shape id="_x0000_i1072" o:spt="75" type="#_x0000_t75" style="height:31pt;width:49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5" r:id="rId103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8"/>
              </w:rPr>
              <w:t>时,</w:t>
            </w:r>
            <w:r>
              <w:rPr>
                <w:rFonts w:hAnsi="宋体"/>
                <w:kern w:val="0"/>
                <w:sz w:val="28"/>
              </w:rPr>
              <w:t xml:space="preserve"> 证明</w:t>
            </w:r>
            <w:r>
              <w:rPr>
                <w:rFonts w:hint="eastAsia" w:hAnsi="宋体"/>
                <w:kern w:val="0"/>
                <w:sz w:val="28"/>
              </w:rPr>
              <w:t>不等式</w:t>
            </w:r>
            <w:r>
              <w:rPr>
                <w:rFonts w:hint="eastAsia" w:hAnsi="宋体"/>
                <w:kern w:val="0"/>
                <w:position w:val="-24"/>
                <w:sz w:val="24"/>
              </w:rPr>
              <w:object>
                <v:shape id="_x0000_i1073" o:spt="75" type="#_x0000_t75" style="height:31pt;width:49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6" r:id="rId105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  <w:lang w:eastAsia="zh-CN"/>
              </w:rPr>
              <w:t>；</w:t>
            </w:r>
          </w:p>
          <w:p>
            <w:pPr>
              <w:spacing w:before="156" w:beforeLines="50" w:line="360" w:lineRule="auto"/>
              <w:jc w:val="left"/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rFonts w:hAnsi="宋体"/>
                <w:bCs/>
                <w:kern w:val="0"/>
                <w:sz w:val="28"/>
                <w:szCs w:val="28"/>
              </w:rPr>
              <w:t>2. 设函数</w:t>
            </w:r>
            <w:r>
              <w:rPr>
                <w:rFonts w:hint="eastAsia" w:hAnsi="宋体"/>
                <w:kern w:val="0"/>
                <w:position w:val="-10"/>
                <w:sz w:val="24"/>
              </w:rPr>
              <w:object>
                <v:shape id="_x0000_i1074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7" r:id="rId107">
                  <o:LockedField>false</o:LockedField>
                </o:OLEObject>
              </w:objec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在</w:t>
            </w:r>
            <w:r>
              <w:rPr>
                <w:rFonts w:hAnsi="宋体"/>
                <w:kern w:val="0"/>
                <w:position w:val="-10"/>
                <w:sz w:val="24"/>
              </w:rPr>
              <w:object>
                <v:shape id="_x0000_i1075" o:spt="75" type="#_x0000_t75" style="height:16pt;width:2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8" r:id="rId109">
                  <o:LockedField>false</o:LockedField>
                </o:OLEObject>
              </w:objec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上连续，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在</w:t>
            </w:r>
            <w:r>
              <w:rPr>
                <w:rFonts w:hAnsi="宋体"/>
                <w:kern w:val="0"/>
                <w:position w:val="-10"/>
                <w:sz w:val="24"/>
              </w:rPr>
              <w:object>
                <v:shape id="_x0000_i1076" o:spt="75" type="#_x0000_t75" style="height:16pt;width:26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9" r:id="rId111">
                  <o:LockedField>false</o:LockedField>
                </o:OLEObject>
              </w:objec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内可导，</w:t>
            </w:r>
            <w:r>
              <w:rPr>
                <w:rFonts w:hint="eastAsia" w:hAnsi="宋体"/>
                <w:bCs/>
                <w:kern w:val="0"/>
                <w:sz w:val="28"/>
                <w:szCs w:val="28"/>
              </w:rPr>
              <w:t>且</w:t>
            </w:r>
            <w:r>
              <w:rPr>
                <w:rFonts w:hint="eastAsia" w:hAnsi="宋体"/>
                <w:kern w:val="0"/>
                <w:position w:val="-10"/>
                <w:sz w:val="24"/>
              </w:rPr>
              <w:object>
                <v:shape id="_x0000_i1077" o:spt="75" type="#_x0000_t75" style="height:16pt;width:4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80" r:id="rId113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position w:val="-10"/>
                <w:sz w:val="24"/>
                <w:lang w:val="en-US" w:eastAsia="zh-CN"/>
              </w:rPr>
              <w:t xml:space="preserve"> 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证明存在一点</w:t>
            </w:r>
            <w:r>
              <w:rPr>
                <w:rFonts w:hAnsi="宋体"/>
                <w:kern w:val="0"/>
                <w:position w:val="-10"/>
                <w:sz w:val="24"/>
              </w:rPr>
              <w:object>
                <v:shape id="_x0000_i1078" o:spt="75" type="#_x0000_t75" style="height:16pt;width:44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81" r:id="rId115">
                  <o:LockedField>false</o:LockedField>
                </o:OLEObject>
              </w:object>
            </w:r>
            <w:r>
              <w:rPr>
                <w:rFonts w:hAnsi="宋体"/>
                <w:kern w:val="0"/>
                <w:sz w:val="24"/>
              </w:rPr>
              <w:t>，使得</w:t>
            </w:r>
            <w:r>
              <w:rPr>
                <w:rFonts w:hint="eastAsia" w:hAnsi="宋体"/>
                <w:kern w:val="0"/>
                <w:position w:val="-10"/>
                <w:sz w:val="24"/>
              </w:rPr>
              <w:object>
                <v:shape id="_x0000_i1079" o:spt="75" alt="" type="#_x0000_t75" style="height:16pt;width:95pt;" o:ole="t" filled="f" o:preferrelative="t" stroked="f" coordsize="21600,21600">
                  <v:path/>
                  <v:fill on="f" focussize="0,0"/>
                  <v:stroke on="f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82" r:id="rId117">
                  <o:LockedField>false</o:LockedField>
                </o:OLEObject>
              </w:object>
            </w:r>
            <w:r>
              <w:rPr>
                <w:rFonts w:hint="eastAsia" w:hAnsi="宋体"/>
                <w:kern w:val="0"/>
                <w:sz w:val="24"/>
              </w:rPr>
              <w:t>。</w:t>
            </w: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  <w:p>
            <w:pPr>
              <w:spacing w:line="360" w:lineRule="auto"/>
              <w:rPr>
                <w:kern w:val="0"/>
                <w:sz w:val="24"/>
              </w:rPr>
            </w:pPr>
          </w:p>
          <w:p>
            <w:pPr>
              <w:spacing w:line="360" w:lineRule="auto"/>
              <w:ind w:firstLine="480" w:firstLineChars="200"/>
              <w:rPr>
                <w:kern w:val="0"/>
                <w:sz w:val="24"/>
              </w:rPr>
            </w:pPr>
          </w:p>
        </w:tc>
      </w:tr>
    </w:tbl>
    <w:p>
      <w:pPr>
        <w:spacing w:line="360" w:lineRule="auto"/>
      </w:pPr>
      <w:r>
        <w:rPr>
          <w:rFonts w:hint="eastAsia"/>
          <w:sz w:val="24"/>
        </w:rPr>
        <w:t xml:space="preserve">   </w:t>
      </w:r>
    </w:p>
    <w:sectPr>
      <w:headerReference r:id="rId3" w:type="default"/>
      <w:footerReference r:id="rId4" w:type="default"/>
      <w:pgSz w:w="11906" w:h="16838"/>
      <w:pgMar w:top="1134" w:right="851" w:bottom="851" w:left="85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Style w:val="7"/>
        <w:rFonts w:hint="eastAsia"/>
      </w:rPr>
      <w:t>第</w:t>
    </w:r>
    <w:r>
      <w:rPr>
        <w:rStyle w:val="7"/>
      </w:rPr>
      <w:fldChar w:fldCharType="begin"/>
    </w:r>
    <w:r>
      <w:rPr>
        <w:rStyle w:val="7"/>
      </w:rPr>
      <w:instrText xml:space="preserve"> PAGE </w:instrText>
    </w:r>
    <w:r>
      <w:rPr>
        <w:rStyle w:val="7"/>
      </w:rPr>
      <w:fldChar w:fldCharType="separate"/>
    </w:r>
    <w:r>
      <w:rPr>
        <w:rStyle w:val="7"/>
      </w:rPr>
      <w:t>2</w:t>
    </w:r>
    <w:r>
      <w:rPr>
        <w:rStyle w:val="7"/>
      </w:rPr>
      <w:fldChar w:fldCharType="end"/>
    </w:r>
    <w:r>
      <w:rPr>
        <w:rStyle w:val="7"/>
        <w:rFonts w:hint="eastAsia"/>
      </w:rPr>
      <w:t>页，共</w:t>
    </w:r>
    <w:r>
      <w:rPr>
        <w:rStyle w:val="7"/>
      </w:rPr>
      <w:fldChar w:fldCharType="begin"/>
    </w:r>
    <w:r>
      <w:rPr>
        <w:rStyle w:val="7"/>
      </w:rPr>
      <w:instrText xml:space="preserve"> NUMPAGES </w:instrText>
    </w:r>
    <w:r>
      <w:rPr>
        <w:rStyle w:val="7"/>
      </w:rPr>
      <w:fldChar w:fldCharType="separate"/>
    </w:r>
    <w:r>
      <w:rPr>
        <w:rStyle w:val="7"/>
      </w:rPr>
      <w:t>2</w:t>
    </w:r>
    <w:r>
      <w:rPr>
        <w:rStyle w:val="7"/>
      </w:rPr>
      <w:fldChar w:fldCharType="end"/>
    </w:r>
    <w:r>
      <w:rPr>
        <w:rStyle w:val="7"/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  <w:rPr>
        <w:rFonts w:ascii="宋体" w:hAnsi="宋体"/>
        <w:b/>
        <w:bCs/>
        <w:sz w:val="32"/>
        <w:szCs w:val="32"/>
      </w:rPr>
    </w:pPr>
    <w:r>
      <w:rPr>
        <w:rFonts w:hint="eastAsia" w:ascii="宋体" w:hAnsi="宋体"/>
        <w:b/>
        <w:bCs/>
        <w:sz w:val="32"/>
        <w:szCs w:val="32"/>
      </w:rPr>
      <w:t>重庆理工大学考试试卷</w:t>
    </w:r>
  </w:p>
  <w:p>
    <w:pPr>
      <w:jc w:val="center"/>
      <w:rPr>
        <w:rFonts w:ascii="宋体" w:hAnsi="宋体"/>
        <w:b/>
        <w:bCs/>
        <w:sz w:val="18"/>
        <w:szCs w:val="18"/>
      </w:rPr>
    </w:pPr>
  </w:p>
  <w:p>
    <w:pPr>
      <w:jc w:val="center"/>
    </w:pPr>
    <w:r>
      <w:rPr>
        <w:rFonts w:hint="eastAsia"/>
      </w:rPr>
      <w:t>2017～2018   学年第1 学期</w:t>
    </w:r>
  </w:p>
  <w:p>
    <w:pPr>
      <w:jc w:val="center"/>
      <w:rPr>
        <w:sz w:val="18"/>
        <w:szCs w:val="18"/>
      </w:rPr>
    </w:pPr>
  </w:p>
  <w:p>
    <w:pPr>
      <w:ind w:firstLine="422" w:firstLineChars="200"/>
      <w:rPr>
        <w:b/>
        <w:u w:val="single"/>
      </w:rPr>
    </w:pPr>
    <w:r>
      <w:rPr>
        <w:rFonts w:hint="eastAsia"/>
        <w:b/>
      </w:rPr>
      <w:t>班级</w:t>
    </w:r>
    <w:r>
      <w:rPr>
        <w:rFonts w:hint="eastAsia"/>
        <w:b/>
        <w:u w:val="single"/>
      </w:rPr>
      <w:t xml:space="preserve">          </w:t>
    </w:r>
    <w:r>
      <w:rPr>
        <w:b/>
        <w:u w:val="single"/>
      </w:rPr>
      <w:t xml:space="preserve">   </w:t>
    </w:r>
    <w:r>
      <w:rPr>
        <w:rFonts w:hint="eastAsia"/>
        <w:b/>
        <w:u w:val="single"/>
      </w:rPr>
      <w:t xml:space="preserve">   </w:t>
    </w:r>
    <w:r>
      <w:rPr>
        <w:rFonts w:hint="eastAsia"/>
        <w:b/>
      </w:rPr>
      <w:t xml:space="preserve"> 姓名</w:t>
    </w:r>
    <w:r>
      <w:rPr>
        <w:rFonts w:hint="eastAsia"/>
        <w:b/>
        <w:u w:val="single"/>
      </w:rPr>
      <w:t xml:space="preserve">        </w:t>
    </w:r>
    <w:r>
      <w:rPr>
        <w:b/>
        <w:u w:val="single"/>
      </w:rPr>
      <w:t xml:space="preserve">    </w:t>
    </w:r>
    <w:r>
      <w:rPr>
        <w:rFonts w:hint="eastAsia"/>
        <w:b/>
        <w:u w:val="single"/>
      </w:rPr>
      <w:t xml:space="preserve">    </w:t>
    </w:r>
    <w:r>
      <w:rPr>
        <w:rFonts w:hint="eastAsia"/>
        <w:b/>
      </w:rPr>
      <w:t xml:space="preserve"> 考试科目</w:t>
    </w:r>
    <w:r>
      <w:rPr>
        <w:rFonts w:hint="eastAsia"/>
        <w:b/>
        <w:u w:val="single"/>
      </w:rPr>
      <w:t xml:space="preserve">   高等数学</w:t>
    </w:r>
    <w:r>
      <w:rPr>
        <w:rFonts w:hint="eastAsia"/>
        <w:b/>
        <w:color w:val="000000"/>
        <w:u w:val="single"/>
      </w:rPr>
      <w:t>C1</w:t>
    </w:r>
    <w:r>
      <w:rPr>
        <w:rFonts w:hint="eastAsia"/>
        <w:b/>
        <w:u w:val="single"/>
      </w:rPr>
      <w:t xml:space="preserve">    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 xml:space="preserve">  A卷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>闭卷</w:t>
    </w:r>
  </w:p>
  <w:p>
    <w:pPr>
      <w:jc w:val="center"/>
      <w:rPr>
        <w:rFonts w:ascii="仿宋_GB2312" w:hAnsi="宋体" w:eastAsia="仿宋_GB2312"/>
        <w:b/>
        <w:bCs/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80726A"/>
    <w:multiLevelType w:val="multilevel"/>
    <w:tmpl w:val="6E80726A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175A3"/>
    <w:rsid w:val="00010A96"/>
    <w:rsid w:val="0002554D"/>
    <w:rsid w:val="00057085"/>
    <w:rsid w:val="000D2DC0"/>
    <w:rsid w:val="00116DEA"/>
    <w:rsid w:val="00186363"/>
    <w:rsid w:val="001D1662"/>
    <w:rsid w:val="00202B9E"/>
    <w:rsid w:val="00202FAD"/>
    <w:rsid w:val="00203DA8"/>
    <w:rsid w:val="00267107"/>
    <w:rsid w:val="002B16FC"/>
    <w:rsid w:val="002D58F4"/>
    <w:rsid w:val="00303795"/>
    <w:rsid w:val="00331200"/>
    <w:rsid w:val="00343ECF"/>
    <w:rsid w:val="00355D1E"/>
    <w:rsid w:val="003C1B7F"/>
    <w:rsid w:val="003C3144"/>
    <w:rsid w:val="00432416"/>
    <w:rsid w:val="004647A7"/>
    <w:rsid w:val="0047361C"/>
    <w:rsid w:val="00552975"/>
    <w:rsid w:val="005715A9"/>
    <w:rsid w:val="00572E77"/>
    <w:rsid w:val="00597913"/>
    <w:rsid w:val="005E20A3"/>
    <w:rsid w:val="00612C03"/>
    <w:rsid w:val="006175A3"/>
    <w:rsid w:val="00617E35"/>
    <w:rsid w:val="00665BBA"/>
    <w:rsid w:val="00667906"/>
    <w:rsid w:val="006859C4"/>
    <w:rsid w:val="006C3E04"/>
    <w:rsid w:val="006E479B"/>
    <w:rsid w:val="00772790"/>
    <w:rsid w:val="00782372"/>
    <w:rsid w:val="00787C27"/>
    <w:rsid w:val="007E591A"/>
    <w:rsid w:val="00827943"/>
    <w:rsid w:val="00883FE9"/>
    <w:rsid w:val="008873E7"/>
    <w:rsid w:val="008961D2"/>
    <w:rsid w:val="008A2678"/>
    <w:rsid w:val="00976A1D"/>
    <w:rsid w:val="00976E4B"/>
    <w:rsid w:val="009810C5"/>
    <w:rsid w:val="009B66A3"/>
    <w:rsid w:val="00A75C1C"/>
    <w:rsid w:val="00A768ED"/>
    <w:rsid w:val="00AA2D29"/>
    <w:rsid w:val="00AD1F4D"/>
    <w:rsid w:val="00B1024B"/>
    <w:rsid w:val="00B13A0C"/>
    <w:rsid w:val="00B32D08"/>
    <w:rsid w:val="00B614FA"/>
    <w:rsid w:val="00B92AB1"/>
    <w:rsid w:val="00BD49BE"/>
    <w:rsid w:val="00BF7371"/>
    <w:rsid w:val="00BF7633"/>
    <w:rsid w:val="00C37FDF"/>
    <w:rsid w:val="00C96E9C"/>
    <w:rsid w:val="00CA7119"/>
    <w:rsid w:val="00CA7F26"/>
    <w:rsid w:val="00CD7786"/>
    <w:rsid w:val="00CE0097"/>
    <w:rsid w:val="00D129C9"/>
    <w:rsid w:val="00D215E7"/>
    <w:rsid w:val="00D26D07"/>
    <w:rsid w:val="00D47226"/>
    <w:rsid w:val="00D71FD2"/>
    <w:rsid w:val="00DE0703"/>
    <w:rsid w:val="00DF07A3"/>
    <w:rsid w:val="00E22B00"/>
    <w:rsid w:val="00E47351"/>
    <w:rsid w:val="00E6375C"/>
    <w:rsid w:val="00EA4756"/>
    <w:rsid w:val="00EB5A95"/>
    <w:rsid w:val="00ED2DFD"/>
    <w:rsid w:val="00F44C62"/>
    <w:rsid w:val="00F547F0"/>
    <w:rsid w:val="00F54856"/>
    <w:rsid w:val="00F8207D"/>
    <w:rsid w:val="00F8423B"/>
    <w:rsid w:val="00F84F09"/>
    <w:rsid w:val="00F8628D"/>
    <w:rsid w:val="00F95054"/>
    <w:rsid w:val="00FA62F9"/>
    <w:rsid w:val="0108424A"/>
    <w:rsid w:val="01655B3C"/>
    <w:rsid w:val="01720987"/>
    <w:rsid w:val="01735207"/>
    <w:rsid w:val="01E67617"/>
    <w:rsid w:val="01EA5034"/>
    <w:rsid w:val="01F37B43"/>
    <w:rsid w:val="01F959B8"/>
    <w:rsid w:val="02102016"/>
    <w:rsid w:val="02130FA2"/>
    <w:rsid w:val="025448C4"/>
    <w:rsid w:val="026F4B0C"/>
    <w:rsid w:val="02985461"/>
    <w:rsid w:val="02F72E0F"/>
    <w:rsid w:val="03261161"/>
    <w:rsid w:val="03464E32"/>
    <w:rsid w:val="03A42360"/>
    <w:rsid w:val="03B22780"/>
    <w:rsid w:val="03E803EF"/>
    <w:rsid w:val="03F377FE"/>
    <w:rsid w:val="043134C5"/>
    <w:rsid w:val="04790B73"/>
    <w:rsid w:val="047A6455"/>
    <w:rsid w:val="048C42E3"/>
    <w:rsid w:val="048D757A"/>
    <w:rsid w:val="049822AD"/>
    <w:rsid w:val="04A9250C"/>
    <w:rsid w:val="04CC157F"/>
    <w:rsid w:val="04E24167"/>
    <w:rsid w:val="04FB76EA"/>
    <w:rsid w:val="05153047"/>
    <w:rsid w:val="052372D2"/>
    <w:rsid w:val="054F1CB6"/>
    <w:rsid w:val="05520DCD"/>
    <w:rsid w:val="055E671D"/>
    <w:rsid w:val="05D53C23"/>
    <w:rsid w:val="065D1C71"/>
    <w:rsid w:val="06942B1A"/>
    <w:rsid w:val="06E7133D"/>
    <w:rsid w:val="06FD1A04"/>
    <w:rsid w:val="07071001"/>
    <w:rsid w:val="072E7A61"/>
    <w:rsid w:val="07C547B2"/>
    <w:rsid w:val="07D74564"/>
    <w:rsid w:val="07F51786"/>
    <w:rsid w:val="082B001F"/>
    <w:rsid w:val="083D231C"/>
    <w:rsid w:val="0840265C"/>
    <w:rsid w:val="08B663D3"/>
    <w:rsid w:val="08C86AE9"/>
    <w:rsid w:val="08CA05D9"/>
    <w:rsid w:val="08FA7D7D"/>
    <w:rsid w:val="09243F2D"/>
    <w:rsid w:val="095F68AA"/>
    <w:rsid w:val="09897C8F"/>
    <w:rsid w:val="098D0820"/>
    <w:rsid w:val="098E6A4D"/>
    <w:rsid w:val="0A576DF9"/>
    <w:rsid w:val="0AE855B6"/>
    <w:rsid w:val="0AF8485D"/>
    <w:rsid w:val="0B282F9F"/>
    <w:rsid w:val="0B4374BA"/>
    <w:rsid w:val="0B5A6FC1"/>
    <w:rsid w:val="0B635289"/>
    <w:rsid w:val="0B6B43C5"/>
    <w:rsid w:val="0B935EBD"/>
    <w:rsid w:val="0BF347A9"/>
    <w:rsid w:val="0C4C6583"/>
    <w:rsid w:val="0C5F2A69"/>
    <w:rsid w:val="0C723EE5"/>
    <w:rsid w:val="0C8E4278"/>
    <w:rsid w:val="0C9406F5"/>
    <w:rsid w:val="0CEA1E8F"/>
    <w:rsid w:val="0CF01E9C"/>
    <w:rsid w:val="0D1B0C1E"/>
    <w:rsid w:val="0D1D0ACE"/>
    <w:rsid w:val="0D454558"/>
    <w:rsid w:val="0D4F5C11"/>
    <w:rsid w:val="0D523E85"/>
    <w:rsid w:val="0D5E3423"/>
    <w:rsid w:val="0D710D4C"/>
    <w:rsid w:val="0D753E1A"/>
    <w:rsid w:val="0D770335"/>
    <w:rsid w:val="0D7B1762"/>
    <w:rsid w:val="0DB33F84"/>
    <w:rsid w:val="0DC964BD"/>
    <w:rsid w:val="0DD75FB4"/>
    <w:rsid w:val="0DE26E25"/>
    <w:rsid w:val="0E0E5067"/>
    <w:rsid w:val="0E4830C9"/>
    <w:rsid w:val="0E953AD1"/>
    <w:rsid w:val="0E975CF5"/>
    <w:rsid w:val="0E9E1229"/>
    <w:rsid w:val="0ED95F7B"/>
    <w:rsid w:val="0EFF7969"/>
    <w:rsid w:val="0F0C1850"/>
    <w:rsid w:val="0F13374A"/>
    <w:rsid w:val="0F2A1CA8"/>
    <w:rsid w:val="0F36476D"/>
    <w:rsid w:val="0F4A5987"/>
    <w:rsid w:val="0F523102"/>
    <w:rsid w:val="0F5A477F"/>
    <w:rsid w:val="0F637161"/>
    <w:rsid w:val="0F772CF0"/>
    <w:rsid w:val="0F9D2709"/>
    <w:rsid w:val="0FD32A18"/>
    <w:rsid w:val="1030527A"/>
    <w:rsid w:val="10674498"/>
    <w:rsid w:val="107A7930"/>
    <w:rsid w:val="10942B2B"/>
    <w:rsid w:val="10A6172D"/>
    <w:rsid w:val="10DC650C"/>
    <w:rsid w:val="10F139F1"/>
    <w:rsid w:val="11087693"/>
    <w:rsid w:val="1111753C"/>
    <w:rsid w:val="11186F05"/>
    <w:rsid w:val="113072D2"/>
    <w:rsid w:val="11414C11"/>
    <w:rsid w:val="114A567D"/>
    <w:rsid w:val="117513AD"/>
    <w:rsid w:val="1192464F"/>
    <w:rsid w:val="11B82F2B"/>
    <w:rsid w:val="1204268F"/>
    <w:rsid w:val="120C1AA8"/>
    <w:rsid w:val="122E433E"/>
    <w:rsid w:val="12441761"/>
    <w:rsid w:val="124D59B7"/>
    <w:rsid w:val="126C2C01"/>
    <w:rsid w:val="128712A5"/>
    <w:rsid w:val="128C6B46"/>
    <w:rsid w:val="12C45F0A"/>
    <w:rsid w:val="12E72EA7"/>
    <w:rsid w:val="12F27E49"/>
    <w:rsid w:val="13492A4F"/>
    <w:rsid w:val="135C6916"/>
    <w:rsid w:val="13605DEF"/>
    <w:rsid w:val="13705A92"/>
    <w:rsid w:val="137E582C"/>
    <w:rsid w:val="1390145A"/>
    <w:rsid w:val="13CF107F"/>
    <w:rsid w:val="13E0747D"/>
    <w:rsid w:val="13E14C89"/>
    <w:rsid w:val="13E23C8E"/>
    <w:rsid w:val="13EA683B"/>
    <w:rsid w:val="14103CC9"/>
    <w:rsid w:val="142355ED"/>
    <w:rsid w:val="14515BB1"/>
    <w:rsid w:val="148B7E2E"/>
    <w:rsid w:val="14AC7AFD"/>
    <w:rsid w:val="14B3757F"/>
    <w:rsid w:val="14D8516A"/>
    <w:rsid w:val="151A3629"/>
    <w:rsid w:val="156B77DF"/>
    <w:rsid w:val="15FB180C"/>
    <w:rsid w:val="16722CDC"/>
    <w:rsid w:val="167F5750"/>
    <w:rsid w:val="16B711F4"/>
    <w:rsid w:val="16C84869"/>
    <w:rsid w:val="16D50E11"/>
    <w:rsid w:val="16D85E2C"/>
    <w:rsid w:val="17095646"/>
    <w:rsid w:val="172E2404"/>
    <w:rsid w:val="17321A43"/>
    <w:rsid w:val="177C4CF1"/>
    <w:rsid w:val="1781534A"/>
    <w:rsid w:val="17817BF4"/>
    <w:rsid w:val="178C7D19"/>
    <w:rsid w:val="17EA6160"/>
    <w:rsid w:val="18063A87"/>
    <w:rsid w:val="18071B30"/>
    <w:rsid w:val="180F7AC0"/>
    <w:rsid w:val="18246AB5"/>
    <w:rsid w:val="183E6CE9"/>
    <w:rsid w:val="18472BF5"/>
    <w:rsid w:val="184E3671"/>
    <w:rsid w:val="18714EB4"/>
    <w:rsid w:val="187D7EBC"/>
    <w:rsid w:val="18927912"/>
    <w:rsid w:val="195922FD"/>
    <w:rsid w:val="19691B29"/>
    <w:rsid w:val="196C179A"/>
    <w:rsid w:val="19E2324D"/>
    <w:rsid w:val="19F36AEE"/>
    <w:rsid w:val="19F672EE"/>
    <w:rsid w:val="19FD0C3D"/>
    <w:rsid w:val="1A014B31"/>
    <w:rsid w:val="1A2F1C29"/>
    <w:rsid w:val="1A3F7668"/>
    <w:rsid w:val="1A696D4D"/>
    <w:rsid w:val="1A6D5A1E"/>
    <w:rsid w:val="1A70384E"/>
    <w:rsid w:val="1AB41C47"/>
    <w:rsid w:val="1ABF7D7A"/>
    <w:rsid w:val="1AF25F0A"/>
    <w:rsid w:val="1B550AB8"/>
    <w:rsid w:val="1BC65402"/>
    <w:rsid w:val="1BE03F3B"/>
    <w:rsid w:val="1BE3420F"/>
    <w:rsid w:val="1BED1091"/>
    <w:rsid w:val="1BF80A4E"/>
    <w:rsid w:val="1C032FA7"/>
    <w:rsid w:val="1C0654BB"/>
    <w:rsid w:val="1C141378"/>
    <w:rsid w:val="1C8A1BF0"/>
    <w:rsid w:val="1CAD7DD9"/>
    <w:rsid w:val="1D1A247A"/>
    <w:rsid w:val="1D7C0186"/>
    <w:rsid w:val="1D8C4ACC"/>
    <w:rsid w:val="1DB048F0"/>
    <w:rsid w:val="1DD34CC3"/>
    <w:rsid w:val="1DDF135D"/>
    <w:rsid w:val="1DE40F09"/>
    <w:rsid w:val="1E1324B8"/>
    <w:rsid w:val="1E39047A"/>
    <w:rsid w:val="1E423A19"/>
    <w:rsid w:val="1E512A78"/>
    <w:rsid w:val="1E51597A"/>
    <w:rsid w:val="1E6D0528"/>
    <w:rsid w:val="1E8D64EB"/>
    <w:rsid w:val="1E9F3551"/>
    <w:rsid w:val="1EA21684"/>
    <w:rsid w:val="1EB12CD1"/>
    <w:rsid w:val="1EB16C8A"/>
    <w:rsid w:val="1EBC5D00"/>
    <w:rsid w:val="1F1915B7"/>
    <w:rsid w:val="1F287DB7"/>
    <w:rsid w:val="1F37412C"/>
    <w:rsid w:val="1F585763"/>
    <w:rsid w:val="1F925649"/>
    <w:rsid w:val="1FA774EC"/>
    <w:rsid w:val="20090A65"/>
    <w:rsid w:val="200B0EDA"/>
    <w:rsid w:val="202B15A3"/>
    <w:rsid w:val="203417CA"/>
    <w:rsid w:val="203F6974"/>
    <w:rsid w:val="20496B90"/>
    <w:rsid w:val="20503047"/>
    <w:rsid w:val="206E2214"/>
    <w:rsid w:val="209E2E16"/>
    <w:rsid w:val="20C52EC3"/>
    <w:rsid w:val="20DE5B9A"/>
    <w:rsid w:val="20DF25C9"/>
    <w:rsid w:val="2106496F"/>
    <w:rsid w:val="210977C8"/>
    <w:rsid w:val="21ED2400"/>
    <w:rsid w:val="22B60AE1"/>
    <w:rsid w:val="22C56C87"/>
    <w:rsid w:val="22CC5D36"/>
    <w:rsid w:val="22EE6256"/>
    <w:rsid w:val="23303832"/>
    <w:rsid w:val="236621C5"/>
    <w:rsid w:val="2393045B"/>
    <w:rsid w:val="23B41472"/>
    <w:rsid w:val="23F209B1"/>
    <w:rsid w:val="241630CF"/>
    <w:rsid w:val="241E1B3A"/>
    <w:rsid w:val="243E4F54"/>
    <w:rsid w:val="24890883"/>
    <w:rsid w:val="248A450F"/>
    <w:rsid w:val="24924E6B"/>
    <w:rsid w:val="24970F88"/>
    <w:rsid w:val="24A23FE7"/>
    <w:rsid w:val="24D965AC"/>
    <w:rsid w:val="24DC69F5"/>
    <w:rsid w:val="25423505"/>
    <w:rsid w:val="25800E57"/>
    <w:rsid w:val="25861939"/>
    <w:rsid w:val="25945B99"/>
    <w:rsid w:val="259B6A3F"/>
    <w:rsid w:val="25AA173E"/>
    <w:rsid w:val="25CE17E4"/>
    <w:rsid w:val="26165170"/>
    <w:rsid w:val="26417546"/>
    <w:rsid w:val="26422B1D"/>
    <w:rsid w:val="26732A6B"/>
    <w:rsid w:val="267F158F"/>
    <w:rsid w:val="26A54694"/>
    <w:rsid w:val="26AC2770"/>
    <w:rsid w:val="26B9187D"/>
    <w:rsid w:val="26CB6690"/>
    <w:rsid w:val="26D445D8"/>
    <w:rsid w:val="26D81775"/>
    <w:rsid w:val="26EE07DA"/>
    <w:rsid w:val="26EE4EB1"/>
    <w:rsid w:val="271430CD"/>
    <w:rsid w:val="27317ABF"/>
    <w:rsid w:val="27383CD2"/>
    <w:rsid w:val="276C1FF6"/>
    <w:rsid w:val="2790338E"/>
    <w:rsid w:val="279D7464"/>
    <w:rsid w:val="27C35F99"/>
    <w:rsid w:val="27FF48A4"/>
    <w:rsid w:val="2824713A"/>
    <w:rsid w:val="28535177"/>
    <w:rsid w:val="28700CF2"/>
    <w:rsid w:val="28BD355C"/>
    <w:rsid w:val="28EF7732"/>
    <w:rsid w:val="29461F2F"/>
    <w:rsid w:val="29BC1DBC"/>
    <w:rsid w:val="29BD7D63"/>
    <w:rsid w:val="2A145549"/>
    <w:rsid w:val="2A3640B5"/>
    <w:rsid w:val="2A4835DD"/>
    <w:rsid w:val="2A625773"/>
    <w:rsid w:val="2A696823"/>
    <w:rsid w:val="2A7045C4"/>
    <w:rsid w:val="2A7330F5"/>
    <w:rsid w:val="2A7E4922"/>
    <w:rsid w:val="2A85557D"/>
    <w:rsid w:val="2B1425BC"/>
    <w:rsid w:val="2B43239B"/>
    <w:rsid w:val="2B474546"/>
    <w:rsid w:val="2B572186"/>
    <w:rsid w:val="2B7E4619"/>
    <w:rsid w:val="2BA01CD1"/>
    <w:rsid w:val="2BA24814"/>
    <w:rsid w:val="2BA3393F"/>
    <w:rsid w:val="2BC53025"/>
    <w:rsid w:val="2BDA4443"/>
    <w:rsid w:val="2C281088"/>
    <w:rsid w:val="2C5D64B6"/>
    <w:rsid w:val="2C60760C"/>
    <w:rsid w:val="2C686BF1"/>
    <w:rsid w:val="2C6E7632"/>
    <w:rsid w:val="2CAB3520"/>
    <w:rsid w:val="2CD559B1"/>
    <w:rsid w:val="2CD55F9A"/>
    <w:rsid w:val="2D647412"/>
    <w:rsid w:val="2D9D3883"/>
    <w:rsid w:val="2DDC7B56"/>
    <w:rsid w:val="2E071E21"/>
    <w:rsid w:val="2E276F11"/>
    <w:rsid w:val="2E2C00E9"/>
    <w:rsid w:val="2E3D580B"/>
    <w:rsid w:val="2EAE0585"/>
    <w:rsid w:val="2EC81880"/>
    <w:rsid w:val="2F0555A7"/>
    <w:rsid w:val="2F3529F5"/>
    <w:rsid w:val="2F675CE3"/>
    <w:rsid w:val="2F8530A0"/>
    <w:rsid w:val="2F8E4729"/>
    <w:rsid w:val="2F941EA0"/>
    <w:rsid w:val="2FA56DCD"/>
    <w:rsid w:val="2FAF61F6"/>
    <w:rsid w:val="2FBB4A30"/>
    <w:rsid w:val="2FC77490"/>
    <w:rsid w:val="2FDE3536"/>
    <w:rsid w:val="3004386E"/>
    <w:rsid w:val="30046F15"/>
    <w:rsid w:val="302F27D5"/>
    <w:rsid w:val="307D7E4F"/>
    <w:rsid w:val="309D4035"/>
    <w:rsid w:val="30A15C81"/>
    <w:rsid w:val="30CE0430"/>
    <w:rsid w:val="30D65ACD"/>
    <w:rsid w:val="30EE16C2"/>
    <w:rsid w:val="30F40A9B"/>
    <w:rsid w:val="31024D1C"/>
    <w:rsid w:val="310B2428"/>
    <w:rsid w:val="316924A9"/>
    <w:rsid w:val="31943F82"/>
    <w:rsid w:val="319B3915"/>
    <w:rsid w:val="31B04670"/>
    <w:rsid w:val="31B73269"/>
    <w:rsid w:val="31BC0256"/>
    <w:rsid w:val="31E36D61"/>
    <w:rsid w:val="323A30DE"/>
    <w:rsid w:val="328245F4"/>
    <w:rsid w:val="329550A4"/>
    <w:rsid w:val="32AD32F6"/>
    <w:rsid w:val="32D20525"/>
    <w:rsid w:val="32E17CEA"/>
    <w:rsid w:val="32EE04C9"/>
    <w:rsid w:val="3338155D"/>
    <w:rsid w:val="33465DA5"/>
    <w:rsid w:val="335E3F42"/>
    <w:rsid w:val="338C27C7"/>
    <w:rsid w:val="33A73FBC"/>
    <w:rsid w:val="33C65416"/>
    <w:rsid w:val="33CF5ABE"/>
    <w:rsid w:val="34105FE3"/>
    <w:rsid w:val="342F636E"/>
    <w:rsid w:val="34365F25"/>
    <w:rsid w:val="34636C21"/>
    <w:rsid w:val="346D489D"/>
    <w:rsid w:val="348163C8"/>
    <w:rsid w:val="34B1515D"/>
    <w:rsid w:val="34DB7D7B"/>
    <w:rsid w:val="34DC2479"/>
    <w:rsid w:val="34DC2A7C"/>
    <w:rsid w:val="35033E4A"/>
    <w:rsid w:val="350E4BA0"/>
    <w:rsid w:val="351B5D42"/>
    <w:rsid w:val="35421B92"/>
    <w:rsid w:val="356778F0"/>
    <w:rsid w:val="358163D6"/>
    <w:rsid w:val="35A6114D"/>
    <w:rsid w:val="35E3684C"/>
    <w:rsid w:val="36381FC2"/>
    <w:rsid w:val="363B6285"/>
    <w:rsid w:val="364B2C5D"/>
    <w:rsid w:val="364F1921"/>
    <w:rsid w:val="367B4F44"/>
    <w:rsid w:val="36890DD8"/>
    <w:rsid w:val="368E4E0B"/>
    <w:rsid w:val="36A558DF"/>
    <w:rsid w:val="36AA2C2F"/>
    <w:rsid w:val="36C02116"/>
    <w:rsid w:val="36C64175"/>
    <w:rsid w:val="36CD2A86"/>
    <w:rsid w:val="36D37A8E"/>
    <w:rsid w:val="36D90FE0"/>
    <w:rsid w:val="36DE16CD"/>
    <w:rsid w:val="36E0498D"/>
    <w:rsid w:val="37002957"/>
    <w:rsid w:val="370825BF"/>
    <w:rsid w:val="37214B63"/>
    <w:rsid w:val="37477E2F"/>
    <w:rsid w:val="374E2300"/>
    <w:rsid w:val="376100FB"/>
    <w:rsid w:val="376A31AE"/>
    <w:rsid w:val="379F6E18"/>
    <w:rsid w:val="37E928BE"/>
    <w:rsid w:val="37EE29BE"/>
    <w:rsid w:val="37FE7890"/>
    <w:rsid w:val="38211A38"/>
    <w:rsid w:val="383764E8"/>
    <w:rsid w:val="38404E8C"/>
    <w:rsid w:val="385111BD"/>
    <w:rsid w:val="38CD411C"/>
    <w:rsid w:val="39130B37"/>
    <w:rsid w:val="391A1398"/>
    <w:rsid w:val="39474E8E"/>
    <w:rsid w:val="396B1E53"/>
    <w:rsid w:val="39913B3C"/>
    <w:rsid w:val="39F16F51"/>
    <w:rsid w:val="3A110DBF"/>
    <w:rsid w:val="3A14123B"/>
    <w:rsid w:val="3A2F0C7F"/>
    <w:rsid w:val="3A387D10"/>
    <w:rsid w:val="3A3B61C9"/>
    <w:rsid w:val="3A6A6780"/>
    <w:rsid w:val="3A6E77C5"/>
    <w:rsid w:val="3A7D7561"/>
    <w:rsid w:val="3AE454DD"/>
    <w:rsid w:val="3B591628"/>
    <w:rsid w:val="3B7C5DB5"/>
    <w:rsid w:val="3B8C1B8E"/>
    <w:rsid w:val="3BD86923"/>
    <w:rsid w:val="3BDC5FDD"/>
    <w:rsid w:val="3C0A3906"/>
    <w:rsid w:val="3C0C28BA"/>
    <w:rsid w:val="3C20292F"/>
    <w:rsid w:val="3C246020"/>
    <w:rsid w:val="3C3F3D12"/>
    <w:rsid w:val="3C402499"/>
    <w:rsid w:val="3C59464F"/>
    <w:rsid w:val="3CE952C8"/>
    <w:rsid w:val="3CEC18B7"/>
    <w:rsid w:val="3D2760A0"/>
    <w:rsid w:val="3D4B2965"/>
    <w:rsid w:val="3D5A266A"/>
    <w:rsid w:val="3D997A50"/>
    <w:rsid w:val="3DBA6C36"/>
    <w:rsid w:val="3DE160A2"/>
    <w:rsid w:val="3E143F77"/>
    <w:rsid w:val="3E2A096B"/>
    <w:rsid w:val="3E4369B6"/>
    <w:rsid w:val="3E8374C0"/>
    <w:rsid w:val="3EA25312"/>
    <w:rsid w:val="3EB21D13"/>
    <w:rsid w:val="3EC8248C"/>
    <w:rsid w:val="3ECA5DF5"/>
    <w:rsid w:val="3EDE5D00"/>
    <w:rsid w:val="3F1E1FD3"/>
    <w:rsid w:val="3F7D0433"/>
    <w:rsid w:val="3FB37933"/>
    <w:rsid w:val="3FCD6616"/>
    <w:rsid w:val="3FE63902"/>
    <w:rsid w:val="407B7AE8"/>
    <w:rsid w:val="40BC6237"/>
    <w:rsid w:val="412B43A8"/>
    <w:rsid w:val="41487C23"/>
    <w:rsid w:val="41B12210"/>
    <w:rsid w:val="41B607E6"/>
    <w:rsid w:val="41DC7B80"/>
    <w:rsid w:val="42024A76"/>
    <w:rsid w:val="420377D9"/>
    <w:rsid w:val="421F2F8A"/>
    <w:rsid w:val="423A2648"/>
    <w:rsid w:val="429F35C3"/>
    <w:rsid w:val="42B54E42"/>
    <w:rsid w:val="43147FB9"/>
    <w:rsid w:val="432151C9"/>
    <w:rsid w:val="43A5017E"/>
    <w:rsid w:val="43D4035A"/>
    <w:rsid w:val="43E61501"/>
    <w:rsid w:val="43FA0A2B"/>
    <w:rsid w:val="44112060"/>
    <w:rsid w:val="44865C16"/>
    <w:rsid w:val="448C6655"/>
    <w:rsid w:val="4496261F"/>
    <w:rsid w:val="44994D99"/>
    <w:rsid w:val="44A01817"/>
    <w:rsid w:val="44B75219"/>
    <w:rsid w:val="44DA66DE"/>
    <w:rsid w:val="44F96692"/>
    <w:rsid w:val="450952C5"/>
    <w:rsid w:val="45121A18"/>
    <w:rsid w:val="451230E8"/>
    <w:rsid w:val="454A598E"/>
    <w:rsid w:val="45507B1C"/>
    <w:rsid w:val="455B7AA0"/>
    <w:rsid w:val="45660730"/>
    <w:rsid w:val="457A1875"/>
    <w:rsid w:val="458E55D1"/>
    <w:rsid w:val="458F1B87"/>
    <w:rsid w:val="45A70030"/>
    <w:rsid w:val="45B80BDC"/>
    <w:rsid w:val="45FB689D"/>
    <w:rsid w:val="46107265"/>
    <w:rsid w:val="462101F6"/>
    <w:rsid w:val="46650084"/>
    <w:rsid w:val="46895A9F"/>
    <w:rsid w:val="46A9375A"/>
    <w:rsid w:val="46F128D3"/>
    <w:rsid w:val="46F47E02"/>
    <w:rsid w:val="47014704"/>
    <w:rsid w:val="471F1503"/>
    <w:rsid w:val="47271361"/>
    <w:rsid w:val="47451C00"/>
    <w:rsid w:val="47DC22A2"/>
    <w:rsid w:val="48353589"/>
    <w:rsid w:val="484A2BCD"/>
    <w:rsid w:val="488B4EE6"/>
    <w:rsid w:val="48982330"/>
    <w:rsid w:val="492311D8"/>
    <w:rsid w:val="494E3BA1"/>
    <w:rsid w:val="49733C8D"/>
    <w:rsid w:val="49A55062"/>
    <w:rsid w:val="49F95238"/>
    <w:rsid w:val="4A0326FB"/>
    <w:rsid w:val="4A66399B"/>
    <w:rsid w:val="4A7D7BF9"/>
    <w:rsid w:val="4A947D3E"/>
    <w:rsid w:val="4AC71004"/>
    <w:rsid w:val="4B2069B2"/>
    <w:rsid w:val="4B216A4C"/>
    <w:rsid w:val="4B443D4E"/>
    <w:rsid w:val="4B630553"/>
    <w:rsid w:val="4B671DCF"/>
    <w:rsid w:val="4BC102CF"/>
    <w:rsid w:val="4C397DAC"/>
    <w:rsid w:val="4C613D86"/>
    <w:rsid w:val="4C73637C"/>
    <w:rsid w:val="4C7462FD"/>
    <w:rsid w:val="4CA90FD3"/>
    <w:rsid w:val="4CAB4CF6"/>
    <w:rsid w:val="4CB241E6"/>
    <w:rsid w:val="4CDD4E9E"/>
    <w:rsid w:val="4D0C35C7"/>
    <w:rsid w:val="4D100E74"/>
    <w:rsid w:val="4D1E083A"/>
    <w:rsid w:val="4D824523"/>
    <w:rsid w:val="4DFD18E4"/>
    <w:rsid w:val="4EA94F2A"/>
    <w:rsid w:val="4EBC56B9"/>
    <w:rsid w:val="4EC6472E"/>
    <w:rsid w:val="4ED51F60"/>
    <w:rsid w:val="4EF343CB"/>
    <w:rsid w:val="4EFE4E30"/>
    <w:rsid w:val="4F4764AB"/>
    <w:rsid w:val="4F486428"/>
    <w:rsid w:val="4F656240"/>
    <w:rsid w:val="4F6D4793"/>
    <w:rsid w:val="4F6E2C62"/>
    <w:rsid w:val="4F9D62B8"/>
    <w:rsid w:val="4FB24C25"/>
    <w:rsid w:val="4FBA6818"/>
    <w:rsid w:val="4FCD7C6A"/>
    <w:rsid w:val="4FE55501"/>
    <w:rsid w:val="502F2CA5"/>
    <w:rsid w:val="50804EA1"/>
    <w:rsid w:val="51015D25"/>
    <w:rsid w:val="51260695"/>
    <w:rsid w:val="512F78B3"/>
    <w:rsid w:val="515E036B"/>
    <w:rsid w:val="516B0C31"/>
    <w:rsid w:val="51A27F98"/>
    <w:rsid w:val="51A40E98"/>
    <w:rsid w:val="51CB3B1C"/>
    <w:rsid w:val="51E733B7"/>
    <w:rsid w:val="522B4244"/>
    <w:rsid w:val="52313683"/>
    <w:rsid w:val="52BC3E8D"/>
    <w:rsid w:val="530D285A"/>
    <w:rsid w:val="533C7B11"/>
    <w:rsid w:val="533E16BA"/>
    <w:rsid w:val="535461A5"/>
    <w:rsid w:val="536D2F80"/>
    <w:rsid w:val="537F156F"/>
    <w:rsid w:val="53A339F8"/>
    <w:rsid w:val="53B67EC8"/>
    <w:rsid w:val="53B84DB2"/>
    <w:rsid w:val="53DB2BBB"/>
    <w:rsid w:val="53E63410"/>
    <w:rsid w:val="540E38EF"/>
    <w:rsid w:val="546363AB"/>
    <w:rsid w:val="54CA1C64"/>
    <w:rsid w:val="551241C6"/>
    <w:rsid w:val="55371007"/>
    <w:rsid w:val="55510FF5"/>
    <w:rsid w:val="5552244E"/>
    <w:rsid w:val="55CE7793"/>
    <w:rsid w:val="55F9764C"/>
    <w:rsid w:val="56022E89"/>
    <w:rsid w:val="56057BF7"/>
    <w:rsid w:val="564A45E0"/>
    <w:rsid w:val="569C23A3"/>
    <w:rsid w:val="56BB7534"/>
    <w:rsid w:val="57095524"/>
    <w:rsid w:val="5743290C"/>
    <w:rsid w:val="57685459"/>
    <w:rsid w:val="57EB6281"/>
    <w:rsid w:val="580E000A"/>
    <w:rsid w:val="581252EF"/>
    <w:rsid w:val="582762C5"/>
    <w:rsid w:val="584A5D05"/>
    <w:rsid w:val="58DB4607"/>
    <w:rsid w:val="58FC73AC"/>
    <w:rsid w:val="59131E9C"/>
    <w:rsid w:val="59220C3E"/>
    <w:rsid w:val="592B3A2C"/>
    <w:rsid w:val="596C3BC3"/>
    <w:rsid w:val="59712258"/>
    <w:rsid w:val="59AD0E93"/>
    <w:rsid w:val="59C87D6A"/>
    <w:rsid w:val="59CF0F9D"/>
    <w:rsid w:val="59D3581C"/>
    <w:rsid w:val="59F61ACA"/>
    <w:rsid w:val="5A290FA2"/>
    <w:rsid w:val="5A332BA4"/>
    <w:rsid w:val="5A453AD6"/>
    <w:rsid w:val="5A484E8F"/>
    <w:rsid w:val="5A5755BF"/>
    <w:rsid w:val="5A6A2550"/>
    <w:rsid w:val="5A7F687E"/>
    <w:rsid w:val="5A940FB2"/>
    <w:rsid w:val="5A9901C5"/>
    <w:rsid w:val="5AB934BA"/>
    <w:rsid w:val="5AC94215"/>
    <w:rsid w:val="5AFF5D50"/>
    <w:rsid w:val="5AFF6AFD"/>
    <w:rsid w:val="5B5F0BC9"/>
    <w:rsid w:val="5B6170A8"/>
    <w:rsid w:val="5B902393"/>
    <w:rsid w:val="5BB4140F"/>
    <w:rsid w:val="5BC43A83"/>
    <w:rsid w:val="5BE26FF6"/>
    <w:rsid w:val="5BEE60B0"/>
    <w:rsid w:val="5BF56765"/>
    <w:rsid w:val="5BFC1A22"/>
    <w:rsid w:val="5C3B1B5E"/>
    <w:rsid w:val="5C8F4ECD"/>
    <w:rsid w:val="5CC55E29"/>
    <w:rsid w:val="5CCA4EFD"/>
    <w:rsid w:val="5D480434"/>
    <w:rsid w:val="5D4D5BD3"/>
    <w:rsid w:val="5D7C00E9"/>
    <w:rsid w:val="5DCF2947"/>
    <w:rsid w:val="5E417E48"/>
    <w:rsid w:val="5E7F1A93"/>
    <w:rsid w:val="5E8F18CF"/>
    <w:rsid w:val="5EA76AA7"/>
    <w:rsid w:val="5EB63CAE"/>
    <w:rsid w:val="5EB70DED"/>
    <w:rsid w:val="5F1A61E9"/>
    <w:rsid w:val="5F4174A3"/>
    <w:rsid w:val="5F6E1EEA"/>
    <w:rsid w:val="5F755018"/>
    <w:rsid w:val="5F845168"/>
    <w:rsid w:val="5F9341A7"/>
    <w:rsid w:val="5F9C7D14"/>
    <w:rsid w:val="5FAF2C1D"/>
    <w:rsid w:val="5FC04CA1"/>
    <w:rsid w:val="5FCA7AD9"/>
    <w:rsid w:val="5FE94E4F"/>
    <w:rsid w:val="60267AC0"/>
    <w:rsid w:val="608E4FE0"/>
    <w:rsid w:val="609A2A64"/>
    <w:rsid w:val="60F35AC2"/>
    <w:rsid w:val="60FC4FF6"/>
    <w:rsid w:val="61643320"/>
    <w:rsid w:val="618167F4"/>
    <w:rsid w:val="61C43155"/>
    <w:rsid w:val="61FC2B5A"/>
    <w:rsid w:val="620B3E11"/>
    <w:rsid w:val="620E10F8"/>
    <w:rsid w:val="623331C5"/>
    <w:rsid w:val="62580AF7"/>
    <w:rsid w:val="629246EB"/>
    <w:rsid w:val="632A5D10"/>
    <w:rsid w:val="63487169"/>
    <w:rsid w:val="635F0762"/>
    <w:rsid w:val="636D7BA6"/>
    <w:rsid w:val="63A61D10"/>
    <w:rsid w:val="63DE42BD"/>
    <w:rsid w:val="63DF109C"/>
    <w:rsid w:val="63E422E9"/>
    <w:rsid w:val="640B779F"/>
    <w:rsid w:val="641B2AE6"/>
    <w:rsid w:val="644B2257"/>
    <w:rsid w:val="64647FFB"/>
    <w:rsid w:val="6478130B"/>
    <w:rsid w:val="64846470"/>
    <w:rsid w:val="64880267"/>
    <w:rsid w:val="64CE4725"/>
    <w:rsid w:val="64FE3272"/>
    <w:rsid w:val="650003E8"/>
    <w:rsid w:val="651705F7"/>
    <w:rsid w:val="65642565"/>
    <w:rsid w:val="66016A74"/>
    <w:rsid w:val="6631622B"/>
    <w:rsid w:val="663C7A69"/>
    <w:rsid w:val="66E106A0"/>
    <w:rsid w:val="66E55FC9"/>
    <w:rsid w:val="670E46F6"/>
    <w:rsid w:val="67334EC5"/>
    <w:rsid w:val="67544DD2"/>
    <w:rsid w:val="67556838"/>
    <w:rsid w:val="677E4FFF"/>
    <w:rsid w:val="67A86576"/>
    <w:rsid w:val="67B74401"/>
    <w:rsid w:val="680730C7"/>
    <w:rsid w:val="68091B99"/>
    <w:rsid w:val="681E6DB0"/>
    <w:rsid w:val="68367FFF"/>
    <w:rsid w:val="68557CE9"/>
    <w:rsid w:val="68661685"/>
    <w:rsid w:val="68755A49"/>
    <w:rsid w:val="687F1D50"/>
    <w:rsid w:val="68DA446A"/>
    <w:rsid w:val="690B4910"/>
    <w:rsid w:val="692025EF"/>
    <w:rsid w:val="69204A8B"/>
    <w:rsid w:val="693341A1"/>
    <w:rsid w:val="6938537A"/>
    <w:rsid w:val="69455F93"/>
    <w:rsid w:val="69B24AE7"/>
    <w:rsid w:val="6A195E4F"/>
    <w:rsid w:val="6A610CD4"/>
    <w:rsid w:val="6AA31C9C"/>
    <w:rsid w:val="6AF17B1C"/>
    <w:rsid w:val="6B2D5726"/>
    <w:rsid w:val="6B303D56"/>
    <w:rsid w:val="6B3F5890"/>
    <w:rsid w:val="6B4F4F19"/>
    <w:rsid w:val="6B566CE4"/>
    <w:rsid w:val="6B9A17D7"/>
    <w:rsid w:val="6BA14406"/>
    <w:rsid w:val="6BAF341B"/>
    <w:rsid w:val="6BB75359"/>
    <w:rsid w:val="6BEE469E"/>
    <w:rsid w:val="6BFF2A28"/>
    <w:rsid w:val="6C0654ED"/>
    <w:rsid w:val="6C177C2C"/>
    <w:rsid w:val="6C541818"/>
    <w:rsid w:val="6C554023"/>
    <w:rsid w:val="6C5A1D68"/>
    <w:rsid w:val="6C7B5753"/>
    <w:rsid w:val="6C970959"/>
    <w:rsid w:val="6CB47D17"/>
    <w:rsid w:val="6CDA095B"/>
    <w:rsid w:val="6CEA724F"/>
    <w:rsid w:val="6D01676B"/>
    <w:rsid w:val="6D21122E"/>
    <w:rsid w:val="6D24268E"/>
    <w:rsid w:val="6D4161F4"/>
    <w:rsid w:val="6D766C67"/>
    <w:rsid w:val="6D8E3D75"/>
    <w:rsid w:val="6D904571"/>
    <w:rsid w:val="6D91734A"/>
    <w:rsid w:val="6D947A0D"/>
    <w:rsid w:val="6DA75070"/>
    <w:rsid w:val="6E160BE3"/>
    <w:rsid w:val="6E681235"/>
    <w:rsid w:val="6EF4717F"/>
    <w:rsid w:val="6F195FEC"/>
    <w:rsid w:val="6F1E2517"/>
    <w:rsid w:val="6F3975C3"/>
    <w:rsid w:val="6F3E1D6C"/>
    <w:rsid w:val="6F5B552C"/>
    <w:rsid w:val="6F7015BB"/>
    <w:rsid w:val="6F8342C7"/>
    <w:rsid w:val="6F836455"/>
    <w:rsid w:val="70130B59"/>
    <w:rsid w:val="702473D8"/>
    <w:rsid w:val="706753A0"/>
    <w:rsid w:val="707F5544"/>
    <w:rsid w:val="70A00212"/>
    <w:rsid w:val="70AA535D"/>
    <w:rsid w:val="70C539A6"/>
    <w:rsid w:val="710D5A1B"/>
    <w:rsid w:val="711C6C33"/>
    <w:rsid w:val="719A5A5C"/>
    <w:rsid w:val="719B1B95"/>
    <w:rsid w:val="71A857CE"/>
    <w:rsid w:val="71A914AA"/>
    <w:rsid w:val="71AD2CC1"/>
    <w:rsid w:val="71D633F9"/>
    <w:rsid w:val="71E47650"/>
    <w:rsid w:val="72062E0B"/>
    <w:rsid w:val="720E7A33"/>
    <w:rsid w:val="72682A57"/>
    <w:rsid w:val="727B6591"/>
    <w:rsid w:val="72F85016"/>
    <w:rsid w:val="7307322A"/>
    <w:rsid w:val="736D095B"/>
    <w:rsid w:val="73981120"/>
    <w:rsid w:val="73BF6A7E"/>
    <w:rsid w:val="73D86749"/>
    <w:rsid w:val="73DE38C0"/>
    <w:rsid w:val="73E245A1"/>
    <w:rsid w:val="7430395F"/>
    <w:rsid w:val="74496B9A"/>
    <w:rsid w:val="744C1A0A"/>
    <w:rsid w:val="74695870"/>
    <w:rsid w:val="749D618B"/>
    <w:rsid w:val="74C807FD"/>
    <w:rsid w:val="75244B03"/>
    <w:rsid w:val="752C3E9E"/>
    <w:rsid w:val="753D7EB6"/>
    <w:rsid w:val="757764C1"/>
    <w:rsid w:val="757B7E37"/>
    <w:rsid w:val="758B6500"/>
    <w:rsid w:val="75B00590"/>
    <w:rsid w:val="75BA7124"/>
    <w:rsid w:val="75D2354A"/>
    <w:rsid w:val="75DF1CE3"/>
    <w:rsid w:val="760B6AF4"/>
    <w:rsid w:val="76256962"/>
    <w:rsid w:val="763C2AA8"/>
    <w:rsid w:val="76407C2E"/>
    <w:rsid w:val="76514429"/>
    <w:rsid w:val="76647326"/>
    <w:rsid w:val="766957A7"/>
    <w:rsid w:val="76730D51"/>
    <w:rsid w:val="768F3B07"/>
    <w:rsid w:val="76967D33"/>
    <w:rsid w:val="774261EB"/>
    <w:rsid w:val="779155F3"/>
    <w:rsid w:val="77926E8E"/>
    <w:rsid w:val="779E1385"/>
    <w:rsid w:val="77BB7264"/>
    <w:rsid w:val="77CE3BE0"/>
    <w:rsid w:val="77DC10EA"/>
    <w:rsid w:val="77FB5F14"/>
    <w:rsid w:val="780270D7"/>
    <w:rsid w:val="78242AF2"/>
    <w:rsid w:val="783333CE"/>
    <w:rsid w:val="78473ACE"/>
    <w:rsid w:val="784A737F"/>
    <w:rsid w:val="7852351A"/>
    <w:rsid w:val="78544FC6"/>
    <w:rsid w:val="786B5DE9"/>
    <w:rsid w:val="78817489"/>
    <w:rsid w:val="789F455D"/>
    <w:rsid w:val="78C82F8E"/>
    <w:rsid w:val="78FF75B6"/>
    <w:rsid w:val="792E6118"/>
    <w:rsid w:val="794205E0"/>
    <w:rsid w:val="79855F79"/>
    <w:rsid w:val="79DD67F0"/>
    <w:rsid w:val="79EE2A26"/>
    <w:rsid w:val="79F47874"/>
    <w:rsid w:val="7A0B2BC2"/>
    <w:rsid w:val="7A3B205D"/>
    <w:rsid w:val="7A522BD5"/>
    <w:rsid w:val="7A673B78"/>
    <w:rsid w:val="7A907E76"/>
    <w:rsid w:val="7ACE76F4"/>
    <w:rsid w:val="7AD223FB"/>
    <w:rsid w:val="7AE16954"/>
    <w:rsid w:val="7B0D7122"/>
    <w:rsid w:val="7B0E5E40"/>
    <w:rsid w:val="7B254259"/>
    <w:rsid w:val="7B3A4F4E"/>
    <w:rsid w:val="7B6122A4"/>
    <w:rsid w:val="7B7C7164"/>
    <w:rsid w:val="7B861797"/>
    <w:rsid w:val="7B865B8C"/>
    <w:rsid w:val="7BDB0E0D"/>
    <w:rsid w:val="7C0B249B"/>
    <w:rsid w:val="7C1E1407"/>
    <w:rsid w:val="7C6B6B8A"/>
    <w:rsid w:val="7CA92666"/>
    <w:rsid w:val="7CC2434D"/>
    <w:rsid w:val="7CF26994"/>
    <w:rsid w:val="7D063640"/>
    <w:rsid w:val="7D894B05"/>
    <w:rsid w:val="7DAA199A"/>
    <w:rsid w:val="7DEF0C13"/>
    <w:rsid w:val="7DFF55DA"/>
    <w:rsid w:val="7E1B01B9"/>
    <w:rsid w:val="7E7B15BC"/>
    <w:rsid w:val="7EA61C16"/>
    <w:rsid w:val="7EC7524E"/>
    <w:rsid w:val="7EED69F0"/>
    <w:rsid w:val="7EF30EDC"/>
    <w:rsid w:val="7EF44AA2"/>
    <w:rsid w:val="7F497174"/>
    <w:rsid w:val="7F6A59C2"/>
    <w:rsid w:val="7F7835A0"/>
    <w:rsid w:val="7F951D4F"/>
    <w:rsid w:val="7FB83997"/>
    <w:rsid w:val="7FBB2AAA"/>
    <w:rsid w:val="7FBF08E8"/>
    <w:rsid w:val="7FE76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/>
      <w:szCs w:val="20"/>
    </w:rPr>
  </w:style>
  <w:style w:type="paragraph" w:styleId="3">
    <w:name w:val="Balloon Text"/>
    <w:basedOn w:val="1"/>
    <w:link w:val="14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table" w:styleId="9">
    <w:name w:val="Table Grid"/>
    <w:basedOn w:val="8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脚 Char"/>
    <w:basedOn w:val="6"/>
    <w:link w:val="4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szCs w:val="22"/>
    </w:rPr>
  </w:style>
  <w:style w:type="character" w:customStyle="1" w:styleId="12">
    <w:name w:val="页眉 Char"/>
    <w:basedOn w:val="6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纯文本 Char"/>
    <w:basedOn w:val="6"/>
    <w:link w:val="2"/>
    <w:qFormat/>
    <w:uiPriority w:val="0"/>
    <w:rPr>
      <w:rFonts w:ascii="宋体" w:hAnsi="Courier New" w:eastAsia="宋体" w:cs="Times New Roman"/>
      <w:szCs w:val="20"/>
    </w:rPr>
  </w:style>
  <w:style w:type="character" w:customStyle="1" w:styleId="14">
    <w:name w:val="批注框文本 Char"/>
    <w:basedOn w:val="6"/>
    <w:link w:val="3"/>
    <w:semiHidden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1" Type="http://schemas.openxmlformats.org/officeDocument/2006/relationships/fontTable" Target="fontTable.xml"/><Relationship Id="rId120" Type="http://schemas.openxmlformats.org/officeDocument/2006/relationships/numbering" Target="numbering.xml"/><Relationship Id="rId12" Type="http://schemas.openxmlformats.org/officeDocument/2006/relationships/oleObject" Target="embeddings/oleObject4.bin"/><Relationship Id="rId119" Type="http://schemas.openxmlformats.org/officeDocument/2006/relationships/customXml" Target="../customXml/item1.xml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52</Words>
  <Characters>2012</Characters>
  <Lines>16</Lines>
  <Paragraphs>4</Paragraphs>
  <TotalTime>0</TotalTime>
  <ScaleCrop>false</ScaleCrop>
  <LinksUpToDate>false</LinksUpToDate>
  <CharactersWithSpaces>2360</CharactersWithSpaces>
  <Application>WPS Office_10.1.0.7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15T02:33:00Z</dcterms:created>
  <dc:creator>tangzhaojun</dc:creator>
  <cp:lastModifiedBy>Administrator</cp:lastModifiedBy>
  <cp:lastPrinted>2017-12-20T05:23:16Z</cp:lastPrinted>
  <dcterms:modified xsi:type="dcterms:W3CDTF">2017-12-20T07:26:19Z</dcterms:modified>
  <cp:revision>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